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951CBF9" w14:textId="77777777" w:rsidR="004F7A8F" w:rsidRDefault="004F7A8F">
      <w:pPr>
        <w:widowControl/>
        <w:spacing w:after="160" w:line="259" w:lineRule="auto"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720ADDD4" w14:textId="77777777" w:rsidR="004F7A8F" w:rsidRDefault="004F7A8F">
      <w:pPr>
        <w:widowControl/>
        <w:spacing w:after="160" w:line="259" w:lineRule="auto"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25ED0E12" w14:textId="77777777" w:rsidR="004F7A8F" w:rsidRDefault="004F7A8F">
      <w:pPr>
        <w:widowControl/>
        <w:spacing w:after="160" w:line="259" w:lineRule="auto"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12418C5A" w14:textId="7166A085" w:rsidR="004F7A8F" w:rsidRPr="000079C9" w:rsidRDefault="004F7A8F" w:rsidP="003D7610">
      <w:pPr>
        <w:widowControl/>
        <w:spacing w:after="160" w:line="259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0079C9">
        <w:rPr>
          <w:rFonts w:ascii="Times New Roman" w:hAnsi="Times New Roman"/>
          <w:b/>
          <w:bCs/>
          <w:color w:val="000000"/>
          <w:sz w:val="24"/>
          <w:szCs w:val="24"/>
        </w:rPr>
        <w:t xml:space="preserve">Supplementary </w:t>
      </w:r>
      <w:r w:rsidR="003D7610" w:rsidRPr="000079C9">
        <w:rPr>
          <w:rFonts w:ascii="Times New Roman" w:hAnsi="Times New Roman"/>
          <w:b/>
          <w:bCs/>
          <w:color w:val="000000"/>
          <w:sz w:val="24"/>
          <w:szCs w:val="24"/>
        </w:rPr>
        <w:t>Materials</w:t>
      </w:r>
      <w:r w:rsidRPr="000079C9"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14:paraId="7CE5225A" w14:textId="77777777" w:rsidR="00C0065E" w:rsidRDefault="00B0769D" w:rsidP="008C68F9">
      <w:pPr>
        <w:widowControl/>
        <w:spacing w:line="400" w:lineRule="exact"/>
        <w:jc w:val="lef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lang w:val="en-AU"/>
        </w:rPr>
        <w:lastRenderedPageBreak/>
        <w:drawing>
          <wp:anchor distT="0" distB="0" distL="114300" distR="114300" simplePos="0" relativeHeight="251659264" behindDoc="0" locked="0" layoutInCell="1" allowOverlap="1" wp14:anchorId="18CF8D24" wp14:editId="6D665E5D">
            <wp:simplePos x="0" y="0"/>
            <wp:positionH relativeFrom="margin">
              <wp:posOffset>-342753</wp:posOffset>
            </wp:positionH>
            <wp:positionV relativeFrom="paragraph">
              <wp:posOffset>519674</wp:posOffset>
            </wp:positionV>
            <wp:extent cx="6398260" cy="4556760"/>
            <wp:effectExtent l="0" t="0" r="2540" b="0"/>
            <wp:wrapSquare wrapText="bothSides"/>
            <wp:docPr id="1" name="图片 1" descr="模型示意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模型示意图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8260" cy="455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374E" w:rsidRPr="00F847AC">
        <w:rPr>
          <w:rFonts w:ascii="Times New Roman" w:hAnsi="Times New Roman"/>
          <w:color w:val="000000"/>
          <w:sz w:val="24"/>
          <w:szCs w:val="24"/>
        </w:rPr>
        <w:t xml:space="preserve">Figure </w:t>
      </w:r>
      <w:r w:rsidR="00AD19F2">
        <w:rPr>
          <w:rFonts w:ascii="Times New Roman" w:hAnsi="Times New Roman"/>
          <w:color w:val="000000"/>
          <w:sz w:val="24"/>
          <w:szCs w:val="24"/>
        </w:rPr>
        <w:t>S</w:t>
      </w:r>
      <w:r w:rsidR="0011374E" w:rsidRPr="00F847AC">
        <w:rPr>
          <w:rFonts w:ascii="Times New Roman" w:hAnsi="Times New Roman"/>
          <w:color w:val="000000"/>
          <w:sz w:val="24"/>
          <w:szCs w:val="24"/>
        </w:rPr>
        <w:t>1</w:t>
      </w:r>
      <w:r w:rsidR="0011374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374E" w:rsidRPr="0011374E">
        <w:rPr>
          <w:rFonts w:ascii="Times New Roman" w:hAnsi="Times New Roman"/>
          <w:color w:val="000000"/>
          <w:sz w:val="24"/>
          <w:szCs w:val="24"/>
        </w:rPr>
        <w:t>HIV epidemic m</w:t>
      </w:r>
      <w:r w:rsidR="007209C2">
        <w:rPr>
          <w:rFonts w:ascii="Times New Roman" w:hAnsi="Times New Roman"/>
          <w:color w:val="000000"/>
          <w:sz w:val="24"/>
          <w:szCs w:val="24"/>
        </w:rPr>
        <w:t>odel of MSM population in China</w:t>
      </w:r>
      <w:r w:rsidR="00513B14">
        <w:rPr>
          <w:rFonts w:ascii="Times New Roman" w:hAnsi="Times New Roman"/>
          <w:color w:val="000000"/>
          <w:sz w:val="24"/>
          <w:szCs w:val="24"/>
        </w:rPr>
        <w:t>.</w:t>
      </w:r>
    </w:p>
    <w:p w14:paraId="53FD55DF" w14:textId="77777777" w:rsidR="00C0065E" w:rsidRDefault="00C0065E" w:rsidP="008C68F9">
      <w:pPr>
        <w:widowControl/>
        <w:spacing w:line="400" w:lineRule="exact"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0C2BC4A6" w14:textId="77777777" w:rsidR="00C0065E" w:rsidRDefault="00C0065E" w:rsidP="008C68F9">
      <w:pPr>
        <w:widowControl/>
        <w:spacing w:line="400" w:lineRule="exact"/>
        <w:jc w:val="left"/>
        <w:rPr>
          <w:rFonts w:ascii="Times New Roman" w:hAnsi="Times New Roman"/>
          <w:color w:val="000000"/>
          <w:sz w:val="24"/>
          <w:szCs w:val="24"/>
        </w:rPr>
      </w:pPr>
    </w:p>
    <w:p w14:paraId="1C0FEEC9" w14:textId="6A8CA6DB" w:rsidR="00C0065E" w:rsidRDefault="00E75DE0" w:rsidP="0086688C">
      <w:pPr>
        <w:widowControl/>
        <w:spacing w:line="400" w:lineRule="exac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 w:hint="eastAsia"/>
          <w:color w:val="000000"/>
          <w:sz w:val="24"/>
          <w:szCs w:val="24"/>
        </w:rPr>
        <w:t xml:space="preserve">Note: </w:t>
      </w:r>
      <w:r>
        <w:rPr>
          <w:rFonts w:ascii="Times New Roman" w:hAnsi="Times New Roman"/>
          <w:color w:val="000000"/>
          <w:sz w:val="24"/>
          <w:szCs w:val="24"/>
        </w:rPr>
        <w:t xml:space="preserve">there are </w:t>
      </w:r>
      <w:r w:rsidRPr="00E75DE0">
        <w:rPr>
          <w:rFonts w:ascii="Times New Roman" w:hAnsi="Times New Roman"/>
          <w:color w:val="000000"/>
          <w:sz w:val="24"/>
          <w:szCs w:val="24"/>
        </w:rPr>
        <w:t>six disease progression stages: (1) susceptible; (2) infected but undiagnosed; (3) diagnosed but untreated; (4) on 1st-line treatment; (5) treatment failure and (6) on 2nd-line treatment</w:t>
      </w:r>
      <w:r>
        <w:rPr>
          <w:rFonts w:ascii="Times New Roman" w:hAnsi="Times New Roman"/>
          <w:color w:val="000000"/>
          <w:sz w:val="24"/>
          <w:szCs w:val="24"/>
        </w:rPr>
        <w:t xml:space="preserve">, where </w:t>
      </w:r>
      <w:r w:rsidR="00BA63D6">
        <w:rPr>
          <w:rFonts w:ascii="Times New Roman" w:hAnsi="Times New Roman"/>
          <w:color w:val="000000"/>
          <w:sz w:val="24"/>
          <w:szCs w:val="24"/>
        </w:rPr>
        <w:t xml:space="preserve">are all the </w:t>
      </w:r>
      <w:r>
        <w:rPr>
          <w:rFonts w:ascii="Times New Roman" w:hAnsi="Times New Roman"/>
          <w:color w:val="000000"/>
          <w:sz w:val="24"/>
          <w:szCs w:val="24"/>
        </w:rPr>
        <w:t xml:space="preserve">people living with HIV </w:t>
      </w:r>
      <w:r w:rsidR="00D92667">
        <w:rPr>
          <w:rFonts w:ascii="Times New Roman" w:hAnsi="Times New Roman"/>
          <w:color w:val="000000"/>
          <w:sz w:val="24"/>
          <w:szCs w:val="24"/>
        </w:rPr>
        <w:t xml:space="preserve">except in </w:t>
      </w:r>
      <w:r w:rsidR="00BA63D6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D92667">
        <w:rPr>
          <w:rFonts w:ascii="Times New Roman" w:hAnsi="Times New Roman"/>
          <w:color w:val="000000"/>
          <w:sz w:val="24"/>
          <w:szCs w:val="24"/>
        </w:rPr>
        <w:t xml:space="preserve">stage </w:t>
      </w:r>
      <w:r w:rsidR="00BA63D6">
        <w:rPr>
          <w:rFonts w:ascii="Times New Roman" w:hAnsi="Times New Roman"/>
          <w:color w:val="000000"/>
          <w:sz w:val="24"/>
          <w:szCs w:val="24"/>
        </w:rPr>
        <w:t xml:space="preserve">of susceptible which is the only </w:t>
      </w:r>
      <w:r w:rsidR="00BA63D6" w:rsidRPr="00BA63D6">
        <w:rPr>
          <w:rFonts w:ascii="Times New Roman" w:hAnsi="Times New Roman"/>
          <w:color w:val="000000"/>
          <w:sz w:val="24"/>
          <w:szCs w:val="24"/>
        </w:rPr>
        <w:t>susceptible</w:t>
      </w:r>
      <w:r w:rsidR="00BA63D6">
        <w:rPr>
          <w:rFonts w:ascii="Times New Roman" w:hAnsi="Times New Roman"/>
          <w:color w:val="000000"/>
          <w:sz w:val="24"/>
          <w:szCs w:val="24"/>
        </w:rPr>
        <w:t xml:space="preserve"> population of all these stages, and people in the stages of undiagnosed, diagnosed and treatment failure are infectious, The numbers of susceptible</w:t>
      </w:r>
      <w:r w:rsidR="0086688C">
        <w:rPr>
          <w:rFonts w:ascii="Times New Roman" w:hAnsi="Times New Roman"/>
          <w:color w:val="000000"/>
          <w:sz w:val="24"/>
          <w:szCs w:val="24"/>
        </w:rPr>
        <w:t xml:space="preserve"> MSM</w:t>
      </w:r>
      <w:r w:rsidR="00BA63D6">
        <w:rPr>
          <w:rFonts w:ascii="Times New Roman" w:hAnsi="Times New Roman"/>
          <w:color w:val="000000"/>
          <w:sz w:val="24"/>
          <w:szCs w:val="24"/>
        </w:rPr>
        <w:t xml:space="preserve"> and infectious MSM would significantly affect the transmission </w:t>
      </w:r>
      <w:r w:rsidR="0086688C">
        <w:rPr>
          <w:rFonts w:ascii="Times New Roman" w:hAnsi="Times New Roman"/>
          <w:color w:val="000000"/>
          <w:sz w:val="24"/>
          <w:szCs w:val="24"/>
        </w:rPr>
        <w:t>process.</w:t>
      </w:r>
    </w:p>
    <w:p w14:paraId="77B21AEE" w14:textId="28C4AC3A" w:rsidR="000844EE" w:rsidRPr="00AF3296" w:rsidRDefault="006D31A8" w:rsidP="008C68F9">
      <w:pPr>
        <w:widowControl/>
        <w:spacing w:line="400" w:lineRule="exact"/>
        <w:jc w:val="left"/>
        <w:rPr>
          <w:rFonts w:asciiTheme="majorBidi" w:eastAsia="SimHei" w:hAnsiTheme="majorBidi" w:cstheme="majorBidi"/>
          <w:b/>
          <w:sz w:val="28"/>
          <w:szCs w:val="28"/>
        </w:rPr>
      </w:pPr>
      <w:r>
        <w:rPr>
          <w:rFonts w:ascii="Times New Roman" w:hAnsi="Times New Roman"/>
          <w:color w:val="000000"/>
          <w:sz w:val="24"/>
          <w:szCs w:val="24"/>
        </w:rPr>
        <w:br w:type="page"/>
      </w:r>
      <w:r w:rsidR="00357608" w:rsidRPr="00AF3296">
        <w:rPr>
          <w:rFonts w:asciiTheme="majorBidi" w:eastAsia="SimHei" w:hAnsiTheme="majorBidi" w:cstheme="majorBidi"/>
          <w:b/>
          <w:sz w:val="28"/>
          <w:szCs w:val="28"/>
        </w:rPr>
        <w:lastRenderedPageBreak/>
        <w:t>Model formulas</w:t>
      </w:r>
    </w:p>
    <w:p w14:paraId="06C00C2F" w14:textId="77777777" w:rsidR="000844EE" w:rsidRPr="004849C9" w:rsidRDefault="000844EE" w:rsidP="000844EE">
      <w:pPr>
        <w:jc w:val="center"/>
        <w:rPr>
          <w:rFonts w:ascii="SimHei" w:eastAsia="SimHei" w:hAnsi="SimHei"/>
          <w:b/>
          <w:sz w:val="30"/>
          <w:szCs w:val="30"/>
        </w:rPr>
      </w:pPr>
    </w:p>
    <w:p w14:paraId="10A013F6" w14:textId="77777777" w:rsidR="000844EE" w:rsidRPr="00A32E52" w:rsidRDefault="00466AB5" w:rsidP="000844EE">
      <w:pPr>
        <w:spacing w:line="400" w:lineRule="exact"/>
        <w:rPr>
          <w:rFonts w:ascii="Times New Roman" w:hAnsi="Times New Roman"/>
        </w:rPr>
      </w:pPr>
      <w:r>
        <w:rPr>
          <w:rFonts w:ascii="Times New Roman" w:hAnsi="Times New Roman" w:hint="eastAsia"/>
          <w:b/>
          <w:u w:val="single"/>
        </w:rPr>
        <w:t>U</w:t>
      </w:r>
      <w:r>
        <w:rPr>
          <w:rFonts w:ascii="Times New Roman" w:hAnsi="Times New Roman"/>
          <w:b/>
          <w:u w:val="single"/>
        </w:rPr>
        <w:t xml:space="preserve">ninfected </w:t>
      </w:r>
      <w:r w:rsidR="000844EE" w:rsidRPr="00A32E52">
        <w:rPr>
          <w:rFonts w:ascii="Times New Roman" w:hAnsi="Times New Roman"/>
          <w:b/>
          <w:u w:val="single"/>
        </w:rPr>
        <w:t>MSM</w:t>
      </w:r>
    </w:p>
    <w:p w14:paraId="682A7046" w14:textId="77777777" w:rsidR="000844EE" w:rsidRPr="005934B7" w:rsidRDefault="007C4BA3" w:rsidP="000844EE">
      <w:pPr>
        <w:jc w:val="left"/>
        <w:rPr>
          <w:rFonts w:ascii="Times New Roman" w:hAnsi="Times New Roman"/>
        </w:rPr>
      </w:pPr>
      <w:r w:rsidRPr="006672B4">
        <w:rPr>
          <w:rFonts w:ascii="Times New Roman" w:hAnsi="Times New Roman"/>
          <w:position w:val="-24"/>
        </w:rPr>
        <w:object w:dxaOrig="4599" w:dyaOrig="620" w14:anchorId="0B3F1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28.2pt" o:ole="">
            <v:imagedata r:id="rId9" o:title=""/>
          </v:shape>
          <o:OLEObject Type="Embed" ProgID="Equation.DSMT4" ShapeID="_x0000_i1025" DrawAspect="Content" ObjectID="_1568062300" r:id="rId10"/>
        </w:object>
      </w:r>
    </w:p>
    <w:p w14:paraId="3F221834" w14:textId="77777777" w:rsidR="007209C2" w:rsidRDefault="007209C2" w:rsidP="00466AB5">
      <w:pPr>
        <w:spacing w:line="400" w:lineRule="exact"/>
        <w:rPr>
          <w:rFonts w:ascii="Times New Roman" w:hAnsi="Times New Roman"/>
          <w:b/>
          <w:u w:val="single"/>
        </w:rPr>
      </w:pPr>
    </w:p>
    <w:p w14:paraId="1A075683" w14:textId="77777777" w:rsidR="000844EE" w:rsidRDefault="00466AB5" w:rsidP="00466AB5">
      <w:pPr>
        <w:spacing w:line="400" w:lineRule="exact"/>
        <w:rPr>
          <w:rFonts w:ascii="Times New Roman" w:hAnsi="Times New Roman"/>
          <w:b/>
          <w:u w:val="single"/>
        </w:rPr>
      </w:pPr>
      <w:r>
        <w:rPr>
          <w:rFonts w:ascii="Times New Roman" w:hAnsi="Times New Roman" w:hint="eastAsia"/>
          <w:b/>
          <w:u w:val="single"/>
        </w:rPr>
        <w:t xml:space="preserve">Infected and </w:t>
      </w:r>
      <w:r>
        <w:rPr>
          <w:rFonts w:ascii="Times New Roman" w:hAnsi="Times New Roman"/>
          <w:b/>
          <w:u w:val="single"/>
        </w:rPr>
        <w:t xml:space="preserve">undiagnosed </w:t>
      </w:r>
      <w:r w:rsidR="000844EE" w:rsidRPr="00A32E52">
        <w:rPr>
          <w:rFonts w:ascii="Times New Roman" w:hAnsi="Times New Roman"/>
          <w:b/>
          <w:u w:val="single"/>
        </w:rPr>
        <w:t>MSM</w:t>
      </w:r>
    </w:p>
    <w:p w14:paraId="268EAE57" w14:textId="77777777" w:rsidR="000844EE" w:rsidRPr="005934B7" w:rsidRDefault="007C4BA3" w:rsidP="000844EE">
      <w:pPr>
        <w:jc w:val="left"/>
        <w:rPr>
          <w:rFonts w:ascii="Times New Roman" w:hAnsi="Times New Roman"/>
        </w:rPr>
      </w:pPr>
      <w:r w:rsidRPr="006672B4">
        <w:rPr>
          <w:rFonts w:ascii="Times New Roman" w:hAnsi="Times New Roman"/>
          <w:position w:val="-24"/>
        </w:rPr>
        <w:object w:dxaOrig="7940" w:dyaOrig="620" w14:anchorId="0D5B26BF">
          <v:shape id="_x0000_i1026" type="#_x0000_t75" style="width:361.8pt;height:28.2pt" o:ole="">
            <v:imagedata r:id="rId11" o:title=""/>
          </v:shape>
          <o:OLEObject Type="Embed" ProgID="Equation.DSMT4" ShapeID="_x0000_i1026" DrawAspect="Content" ObjectID="_1568062301" r:id="rId12"/>
        </w:object>
      </w:r>
      <w:r w:rsidR="000844EE" w:rsidRPr="00A32E52">
        <w:rPr>
          <w:rFonts w:ascii="Times New Roman" w:hAnsi="Times New Roman"/>
        </w:rPr>
        <w:t xml:space="preserve">  </w:t>
      </w:r>
      <w:r w:rsidR="006672B4" w:rsidRPr="006672B4">
        <w:rPr>
          <w:rFonts w:ascii="Times New Roman" w:hAnsi="Times New Roman"/>
          <w:position w:val="-24"/>
        </w:rPr>
        <w:object w:dxaOrig="8500" w:dyaOrig="620" w14:anchorId="7CEA35EA">
          <v:shape id="_x0000_i1027" type="#_x0000_t75" style="width:425.4pt;height:28.2pt" o:ole="">
            <v:imagedata r:id="rId13" o:title=""/>
          </v:shape>
          <o:OLEObject Type="Embed" ProgID="Equation.DSMT4" ShapeID="_x0000_i1027" DrawAspect="Content" ObjectID="_1568062302" r:id="rId14"/>
        </w:object>
      </w:r>
      <w:r w:rsidR="006672B4" w:rsidRPr="006672B4">
        <w:rPr>
          <w:rFonts w:ascii="Times New Roman" w:hAnsi="Times New Roman"/>
          <w:position w:val="-24"/>
        </w:rPr>
        <w:object w:dxaOrig="8800" w:dyaOrig="620" w14:anchorId="40234B9E">
          <v:shape id="_x0000_i1028" type="#_x0000_t75" style="width:438.6pt;height:28.2pt" o:ole="">
            <v:imagedata r:id="rId15" o:title=""/>
          </v:shape>
          <o:OLEObject Type="Embed" ProgID="Equation.DSMT4" ShapeID="_x0000_i1028" DrawAspect="Content" ObjectID="_1568062303" r:id="rId16"/>
        </w:object>
      </w:r>
      <w:r w:rsidR="006672B4" w:rsidRPr="006672B4">
        <w:rPr>
          <w:rFonts w:ascii="Times New Roman" w:hAnsi="Times New Roman"/>
          <w:position w:val="-24"/>
        </w:rPr>
        <w:object w:dxaOrig="8640" w:dyaOrig="620" w14:anchorId="2518BEBF">
          <v:shape id="_x0000_i1029" type="#_x0000_t75" style="width:6in;height:28.2pt" o:ole="">
            <v:imagedata r:id="rId17" o:title=""/>
          </v:shape>
          <o:OLEObject Type="Embed" ProgID="Equation.DSMT4" ShapeID="_x0000_i1029" DrawAspect="Content" ObjectID="_1568062304" r:id="rId18"/>
        </w:object>
      </w:r>
      <w:r w:rsidR="006672B4" w:rsidRPr="006672B4">
        <w:rPr>
          <w:rFonts w:ascii="Times New Roman" w:hAnsi="Times New Roman"/>
          <w:position w:val="-24"/>
        </w:rPr>
        <w:object w:dxaOrig="8380" w:dyaOrig="620" w14:anchorId="415A70C4">
          <v:shape id="_x0000_i1030" type="#_x0000_t75" style="width:417.6pt;height:28.2pt" o:ole="">
            <v:imagedata r:id="rId19" o:title=""/>
          </v:shape>
          <o:OLEObject Type="Embed" ProgID="Equation.DSMT4" ShapeID="_x0000_i1030" DrawAspect="Content" ObjectID="_1568062305" r:id="rId20"/>
        </w:object>
      </w:r>
      <w:r w:rsidR="006672B4" w:rsidRPr="006672B4">
        <w:rPr>
          <w:rFonts w:ascii="Times New Roman" w:hAnsi="Times New Roman"/>
          <w:position w:val="-24"/>
        </w:rPr>
        <w:object w:dxaOrig="6600" w:dyaOrig="620" w14:anchorId="45A4DEB4">
          <v:shape id="_x0000_i1031" type="#_x0000_t75" style="width:332.4pt;height:28.2pt" o:ole="">
            <v:imagedata r:id="rId21" o:title=""/>
          </v:shape>
          <o:OLEObject Type="Embed" ProgID="Equation.DSMT4" ShapeID="_x0000_i1031" DrawAspect="Content" ObjectID="_1568062306" r:id="rId22"/>
        </w:object>
      </w:r>
    </w:p>
    <w:p w14:paraId="4AC315C6" w14:textId="77777777" w:rsidR="007209C2" w:rsidRDefault="007209C2" w:rsidP="000844EE">
      <w:pPr>
        <w:spacing w:line="400" w:lineRule="exact"/>
        <w:ind w:left="422" w:hangingChars="200" w:hanging="422"/>
        <w:rPr>
          <w:rFonts w:ascii="Times New Roman" w:hAnsi="Times New Roman"/>
          <w:b/>
          <w:u w:val="single"/>
        </w:rPr>
      </w:pPr>
    </w:p>
    <w:p w14:paraId="3927226C" w14:textId="77777777" w:rsidR="000844EE" w:rsidRDefault="00466AB5" w:rsidP="000844EE">
      <w:pPr>
        <w:spacing w:line="400" w:lineRule="exact"/>
        <w:ind w:left="422" w:hangingChars="200" w:hanging="422"/>
        <w:rPr>
          <w:rFonts w:ascii="Times New Roman" w:hAnsi="Times New Roman"/>
          <w:b/>
          <w:u w:val="single"/>
        </w:rPr>
      </w:pPr>
      <w:r>
        <w:rPr>
          <w:rFonts w:ascii="Times New Roman" w:hAnsi="Times New Roman" w:hint="eastAsia"/>
          <w:b/>
          <w:u w:val="single"/>
        </w:rPr>
        <w:t>I</w:t>
      </w:r>
      <w:r>
        <w:rPr>
          <w:rFonts w:ascii="Times New Roman" w:hAnsi="Times New Roman"/>
          <w:b/>
          <w:u w:val="single"/>
        </w:rPr>
        <w:t xml:space="preserve">nfected and diagnosed </w:t>
      </w:r>
      <w:r w:rsidR="000844EE" w:rsidRPr="00A32E52">
        <w:rPr>
          <w:rFonts w:ascii="Times New Roman" w:hAnsi="Times New Roman"/>
          <w:b/>
          <w:u w:val="single"/>
        </w:rPr>
        <w:t>MSM</w:t>
      </w:r>
    </w:p>
    <w:p w14:paraId="2D606CBE" w14:textId="77777777" w:rsidR="000844EE" w:rsidRDefault="007C4BA3" w:rsidP="000844EE">
      <w:pPr>
        <w:jc w:val="left"/>
        <w:rPr>
          <w:rFonts w:ascii="Times New Roman" w:hAnsi="Times New Roman"/>
        </w:rPr>
      </w:pPr>
      <w:r w:rsidRPr="006672B4">
        <w:rPr>
          <w:rFonts w:ascii="Times New Roman" w:hAnsi="Times New Roman"/>
          <w:noProof/>
          <w:position w:val="-24"/>
        </w:rPr>
        <w:object w:dxaOrig="7479" w:dyaOrig="620" w14:anchorId="61006E83">
          <v:shape id="_x0000_i1032" type="#_x0000_t75" style="width:335.4pt;height:28.2pt" o:ole="">
            <v:imagedata r:id="rId23" o:title=""/>
          </v:shape>
          <o:OLEObject Type="Embed" ProgID="Equation.DSMT4" ShapeID="_x0000_i1032" DrawAspect="Content" ObjectID="_1568062307" r:id="rId24"/>
        </w:object>
      </w:r>
      <w:r w:rsidRPr="00A25F38">
        <w:rPr>
          <w:rFonts w:ascii="Times New Roman" w:hAnsi="Times New Roman"/>
          <w:noProof/>
          <w:position w:val="-24"/>
        </w:rPr>
        <w:object w:dxaOrig="9420" w:dyaOrig="620" w14:anchorId="689C9099">
          <v:shape id="_x0000_i1033" type="#_x0000_t75" style="width:416.4pt;height:28.2pt" o:ole="">
            <v:imagedata r:id="rId25" o:title=""/>
          </v:shape>
          <o:OLEObject Type="Embed" ProgID="Equation.DSMT4" ShapeID="_x0000_i1033" DrawAspect="Content" ObjectID="_1568062308" r:id="rId26"/>
        </w:object>
      </w:r>
      <w:r w:rsidRPr="006672B4">
        <w:rPr>
          <w:rFonts w:ascii="Times New Roman" w:hAnsi="Times New Roman"/>
          <w:noProof/>
          <w:position w:val="-24"/>
        </w:rPr>
        <w:object w:dxaOrig="9740" w:dyaOrig="620" w14:anchorId="596424D5">
          <v:shape id="_x0000_i1034" type="#_x0000_t75" style="width:433.2pt;height:28.2pt" o:ole="">
            <v:imagedata r:id="rId27" o:title=""/>
          </v:shape>
          <o:OLEObject Type="Embed" ProgID="Equation.DSMT4" ShapeID="_x0000_i1034" DrawAspect="Content" ObjectID="_1568062309" r:id="rId28"/>
        </w:object>
      </w:r>
      <w:r w:rsidRPr="00A25F38">
        <w:rPr>
          <w:rFonts w:ascii="Times New Roman" w:hAnsi="Times New Roman"/>
          <w:position w:val="-24"/>
        </w:rPr>
        <w:object w:dxaOrig="9820" w:dyaOrig="620" w14:anchorId="71E5E4C1">
          <v:shape id="_x0000_i1035" type="#_x0000_t75" style="width:466.2pt;height:28.2pt" o:ole="">
            <v:imagedata r:id="rId29" o:title=""/>
          </v:shape>
          <o:OLEObject Type="Embed" ProgID="Equation.DSMT4" ShapeID="_x0000_i1035" DrawAspect="Content" ObjectID="_1568062310" r:id="rId30"/>
        </w:object>
      </w:r>
      <w:r w:rsidRPr="00A25F38">
        <w:rPr>
          <w:rFonts w:ascii="Times New Roman" w:hAnsi="Times New Roman"/>
          <w:position w:val="-24"/>
        </w:rPr>
        <w:object w:dxaOrig="9820" w:dyaOrig="620" w14:anchorId="1B85B71A">
          <v:shape id="_x0000_i1036" type="#_x0000_t75" style="width:443.4pt;height:28.2pt" o:ole="">
            <v:imagedata r:id="rId31" o:title=""/>
          </v:shape>
          <o:OLEObject Type="Embed" ProgID="Equation.DSMT4" ShapeID="_x0000_i1036" DrawAspect="Content" ObjectID="_1568062311" r:id="rId32"/>
        </w:object>
      </w:r>
      <w:r w:rsidRPr="00A25F38">
        <w:rPr>
          <w:rFonts w:ascii="Times New Roman" w:hAnsi="Times New Roman"/>
          <w:position w:val="-24"/>
        </w:rPr>
        <w:object w:dxaOrig="7580" w:dyaOrig="620" w14:anchorId="73CE2500">
          <v:shape id="_x0000_i1037" type="#_x0000_t75" style="width:366pt;height:28.2pt" o:ole="">
            <v:imagedata r:id="rId33" o:title=""/>
          </v:shape>
          <o:OLEObject Type="Embed" ProgID="Equation.DSMT4" ShapeID="_x0000_i1037" DrawAspect="Content" ObjectID="_1568062312" r:id="rId34"/>
        </w:object>
      </w:r>
    </w:p>
    <w:p w14:paraId="673870E4" w14:textId="77777777" w:rsidR="007209C2" w:rsidRDefault="007209C2" w:rsidP="00466AB5">
      <w:pPr>
        <w:spacing w:line="400" w:lineRule="exact"/>
        <w:rPr>
          <w:rFonts w:ascii="Times New Roman" w:hAnsi="Times New Roman"/>
          <w:b/>
          <w:u w:val="single"/>
        </w:rPr>
      </w:pPr>
    </w:p>
    <w:p w14:paraId="7B4FB9AF" w14:textId="77777777" w:rsidR="000844EE" w:rsidRPr="00A32E52" w:rsidRDefault="00466AB5" w:rsidP="00466AB5">
      <w:pPr>
        <w:spacing w:line="400" w:lineRule="exact"/>
        <w:rPr>
          <w:rFonts w:ascii="Times New Roman" w:hAnsi="Times New Roman"/>
          <w:b/>
          <w:u w:val="single"/>
        </w:rPr>
      </w:pPr>
      <w:r>
        <w:rPr>
          <w:rFonts w:ascii="Times New Roman" w:hAnsi="Times New Roman" w:hint="eastAsia"/>
          <w:b/>
          <w:u w:val="single"/>
        </w:rPr>
        <w:t>MSM on 1</w:t>
      </w:r>
      <w:r w:rsidRPr="00466AB5">
        <w:rPr>
          <w:rFonts w:ascii="Times New Roman" w:hAnsi="Times New Roman" w:hint="eastAsia"/>
          <w:b/>
          <w:u w:val="single"/>
          <w:vertAlign w:val="superscript"/>
        </w:rPr>
        <w:t>st</w:t>
      </w:r>
      <w:r>
        <w:rPr>
          <w:rFonts w:ascii="Times New Roman" w:hAnsi="Times New Roman"/>
          <w:b/>
          <w:u w:val="single"/>
        </w:rPr>
        <w:t>-</w:t>
      </w:r>
      <w:r w:rsidR="00882513">
        <w:rPr>
          <w:rFonts w:ascii="Times New Roman" w:hAnsi="Times New Roman"/>
          <w:b/>
          <w:u w:val="single"/>
        </w:rPr>
        <w:t xml:space="preserve">line </w:t>
      </w:r>
      <w:r>
        <w:rPr>
          <w:rFonts w:ascii="Times New Roman" w:hAnsi="Times New Roman"/>
          <w:b/>
          <w:u w:val="single"/>
        </w:rPr>
        <w:t>treatment</w:t>
      </w:r>
    </w:p>
    <w:p w14:paraId="3C936D21" w14:textId="77777777" w:rsidR="000844EE" w:rsidRPr="00A32E52" w:rsidRDefault="007C4BA3" w:rsidP="000844EE">
      <w:pPr>
        <w:jc w:val="left"/>
        <w:rPr>
          <w:rFonts w:ascii="Times New Roman" w:hAnsi="Times New Roman"/>
        </w:rPr>
      </w:pPr>
      <w:r w:rsidRPr="00A25F38">
        <w:rPr>
          <w:rFonts w:ascii="Times New Roman" w:hAnsi="Times New Roman"/>
          <w:position w:val="-24"/>
        </w:rPr>
        <w:object w:dxaOrig="8059" w:dyaOrig="620" w14:anchorId="466E78EB">
          <v:shape id="_x0000_i1038" type="#_x0000_t75" style="width:359.4pt;height:28.2pt" o:ole="">
            <v:imagedata r:id="rId35" o:title=""/>
          </v:shape>
          <o:OLEObject Type="Embed" ProgID="Equation.DSMT4" ShapeID="_x0000_i1038" DrawAspect="Content" ObjectID="_1568062313" r:id="rId36"/>
        </w:object>
      </w:r>
      <w:r w:rsidR="000844EE" w:rsidRPr="00A32E52">
        <w:rPr>
          <w:rFonts w:ascii="Times New Roman" w:hAnsi="Times New Roman"/>
        </w:rPr>
        <w:t xml:space="preserve">  </w:t>
      </w:r>
    </w:p>
    <w:p w14:paraId="7ECE5CE2" w14:textId="77777777" w:rsidR="000844EE" w:rsidRPr="00A32E52" w:rsidRDefault="007C4BA3" w:rsidP="000844EE">
      <w:pPr>
        <w:jc w:val="left"/>
        <w:rPr>
          <w:rFonts w:ascii="Times New Roman" w:hAnsi="Times New Roman"/>
        </w:rPr>
      </w:pPr>
      <w:r w:rsidRPr="00A25F38">
        <w:rPr>
          <w:rFonts w:ascii="Times New Roman" w:hAnsi="Times New Roman"/>
          <w:position w:val="-24"/>
        </w:rPr>
        <w:object w:dxaOrig="9920" w:dyaOrig="620" w14:anchorId="1721BC65">
          <v:shape id="_x0000_i1039" type="#_x0000_t75" style="width:459pt;height:28.2pt" o:ole="">
            <v:imagedata r:id="rId37" o:title=""/>
          </v:shape>
          <o:OLEObject Type="Embed" ProgID="Equation.DSMT4" ShapeID="_x0000_i1039" DrawAspect="Content" ObjectID="_1568062314" r:id="rId38"/>
        </w:object>
      </w:r>
      <w:r w:rsidRPr="00A25F38">
        <w:rPr>
          <w:rFonts w:ascii="Times New Roman" w:hAnsi="Times New Roman"/>
          <w:position w:val="-24"/>
        </w:rPr>
        <w:object w:dxaOrig="10080" w:dyaOrig="620" w14:anchorId="04452D30">
          <v:shape id="_x0000_i1040" type="#_x0000_t75" style="width:459.6pt;height:28.2pt" o:ole="">
            <v:imagedata r:id="rId39" o:title=""/>
          </v:shape>
          <o:OLEObject Type="Embed" ProgID="Equation.DSMT4" ShapeID="_x0000_i1040" DrawAspect="Content" ObjectID="_1568062315" r:id="rId40"/>
        </w:object>
      </w:r>
      <w:r w:rsidRPr="00A25F38">
        <w:rPr>
          <w:rFonts w:ascii="Times New Roman" w:hAnsi="Times New Roman"/>
          <w:position w:val="-24"/>
        </w:rPr>
        <w:object w:dxaOrig="9820" w:dyaOrig="620" w14:anchorId="6CE32A48">
          <v:shape id="_x0000_i1041" type="#_x0000_t75" style="width:433.8pt;height:28.2pt" o:ole="">
            <v:imagedata r:id="rId41" o:title=""/>
          </v:shape>
          <o:OLEObject Type="Embed" ProgID="Equation.DSMT4" ShapeID="_x0000_i1041" DrawAspect="Content" ObjectID="_1568062316" r:id="rId42"/>
        </w:object>
      </w:r>
      <w:r w:rsidRPr="00A25F38">
        <w:rPr>
          <w:rFonts w:ascii="Times New Roman" w:hAnsi="Times New Roman"/>
          <w:position w:val="-24"/>
        </w:rPr>
        <w:object w:dxaOrig="9940" w:dyaOrig="620" w14:anchorId="61D9ED90">
          <v:shape id="_x0000_i1042" type="#_x0000_t75" style="width:446.4pt;height:28.2pt" o:ole="">
            <v:imagedata r:id="rId43" o:title=""/>
          </v:shape>
          <o:OLEObject Type="Embed" ProgID="Equation.DSMT4" ShapeID="_x0000_i1042" DrawAspect="Content" ObjectID="_1568062317" r:id="rId44"/>
        </w:object>
      </w:r>
      <w:r w:rsidRPr="00A25F38">
        <w:rPr>
          <w:rFonts w:ascii="Times New Roman" w:hAnsi="Times New Roman"/>
          <w:position w:val="-24"/>
        </w:rPr>
        <w:object w:dxaOrig="7760" w:dyaOrig="620" w14:anchorId="007B8C40">
          <v:shape id="_x0000_i1043" type="#_x0000_t75" style="width:359.4pt;height:28.2pt" o:ole="">
            <v:imagedata r:id="rId45" o:title=""/>
          </v:shape>
          <o:OLEObject Type="Embed" ProgID="Equation.DSMT4" ShapeID="_x0000_i1043" DrawAspect="Content" ObjectID="_1568062318" r:id="rId46"/>
        </w:object>
      </w:r>
    </w:p>
    <w:p w14:paraId="4DCE3865" w14:textId="77777777" w:rsidR="007209C2" w:rsidRDefault="007209C2" w:rsidP="00466AB5">
      <w:pPr>
        <w:spacing w:line="400" w:lineRule="exact"/>
        <w:rPr>
          <w:rFonts w:ascii="Times New Roman" w:hAnsi="Times New Roman"/>
          <w:b/>
          <w:u w:val="single"/>
        </w:rPr>
      </w:pPr>
    </w:p>
    <w:p w14:paraId="7B5662EA" w14:textId="77777777" w:rsidR="000844EE" w:rsidRPr="00A32E52" w:rsidRDefault="00466AB5" w:rsidP="00466AB5">
      <w:pPr>
        <w:spacing w:line="400" w:lineRule="exact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 xml:space="preserve">Treatment failure </w:t>
      </w:r>
      <w:r w:rsidR="000844EE" w:rsidRPr="00A32E52">
        <w:rPr>
          <w:rFonts w:ascii="Times New Roman" w:hAnsi="Times New Roman"/>
          <w:b/>
          <w:u w:val="single"/>
        </w:rPr>
        <w:t>MSM</w:t>
      </w:r>
    </w:p>
    <w:p w14:paraId="3C1D9E40" w14:textId="77777777" w:rsidR="000844EE" w:rsidRPr="007C4BA3" w:rsidRDefault="007C4BA3" w:rsidP="000844EE">
      <w:pPr>
        <w:jc w:val="left"/>
        <w:rPr>
          <w:rFonts w:ascii="Times New Roman" w:hAnsi="Times New Roman"/>
          <w:sz w:val="16"/>
          <w:szCs w:val="16"/>
        </w:rPr>
      </w:pPr>
      <w:r w:rsidRPr="007C4BA3">
        <w:rPr>
          <w:rFonts w:ascii="Times New Roman" w:hAnsi="Times New Roman"/>
          <w:position w:val="-24"/>
          <w:sz w:val="16"/>
          <w:szCs w:val="16"/>
        </w:rPr>
        <w:object w:dxaOrig="9000" w:dyaOrig="620" w14:anchorId="1EC02C0C">
          <v:shape id="_x0000_i1044" type="#_x0000_t75" style="width:430.8pt;height:27pt" o:ole="">
            <v:imagedata r:id="rId47" o:title=""/>
          </v:shape>
          <o:OLEObject Type="Embed" ProgID="Equation.DSMT4" ShapeID="_x0000_i1044" DrawAspect="Content" ObjectID="_1568062319" r:id="rId48"/>
        </w:object>
      </w:r>
      <w:r w:rsidRPr="007C4BA3">
        <w:rPr>
          <w:rFonts w:ascii="Times New Roman" w:hAnsi="Times New Roman"/>
          <w:position w:val="-24"/>
          <w:sz w:val="16"/>
          <w:szCs w:val="16"/>
        </w:rPr>
        <w:object w:dxaOrig="10140" w:dyaOrig="620" w14:anchorId="4D669610">
          <v:shape id="_x0000_i1045" type="#_x0000_t75" style="width:466.2pt;height:28.2pt" o:ole="">
            <v:imagedata r:id="rId49" o:title=""/>
          </v:shape>
          <o:OLEObject Type="Embed" ProgID="Equation.DSMT4" ShapeID="_x0000_i1045" DrawAspect="Content" ObjectID="_1568062320" r:id="rId50"/>
        </w:object>
      </w:r>
      <w:r w:rsidRPr="007C4BA3">
        <w:rPr>
          <w:rFonts w:ascii="Times New Roman" w:hAnsi="Times New Roman"/>
          <w:position w:val="-24"/>
          <w:sz w:val="16"/>
          <w:szCs w:val="16"/>
        </w:rPr>
        <w:object w:dxaOrig="10500" w:dyaOrig="620" w14:anchorId="7397B0A6">
          <v:shape id="_x0000_i1046" type="#_x0000_t75" style="width:474.6pt;height:28.2pt" o:ole="">
            <v:imagedata r:id="rId51" o:title=""/>
          </v:shape>
          <o:OLEObject Type="Embed" ProgID="Equation.DSMT4" ShapeID="_x0000_i1046" DrawAspect="Content" ObjectID="_1568062321" r:id="rId52"/>
        </w:object>
      </w:r>
      <w:r w:rsidRPr="007C4BA3">
        <w:rPr>
          <w:rFonts w:ascii="Times New Roman" w:hAnsi="Times New Roman"/>
          <w:position w:val="-24"/>
          <w:sz w:val="16"/>
          <w:szCs w:val="16"/>
        </w:rPr>
        <w:object w:dxaOrig="10460" w:dyaOrig="620" w14:anchorId="1D60C7BE">
          <v:shape id="_x0000_i1047" type="#_x0000_t75" style="width:468pt;height:28.2pt" o:ole="">
            <v:imagedata r:id="rId53" o:title=""/>
          </v:shape>
          <o:OLEObject Type="Embed" ProgID="Equation.DSMT4" ShapeID="_x0000_i1047" DrawAspect="Content" ObjectID="_1568062322" r:id="rId54"/>
        </w:object>
      </w:r>
      <w:r w:rsidRPr="007C4BA3">
        <w:rPr>
          <w:rFonts w:ascii="Times New Roman" w:hAnsi="Times New Roman"/>
          <w:position w:val="-24"/>
          <w:sz w:val="16"/>
          <w:szCs w:val="16"/>
        </w:rPr>
        <w:object w:dxaOrig="9999" w:dyaOrig="620" w14:anchorId="24DB8C2E">
          <v:shape id="_x0000_i1048" type="#_x0000_t75" style="width:466.2pt;height:28.2pt" o:ole="">
            <v:imagedata r:id="rId55" o:title=""/>
          </v:shape>
          <o:OLEObject Type="Embed" ProgID="Equation.DSMT4" ShapeID="_x0000_i1048" DrawAspect="Content" ObjectID="_1568062323" r:id="rId56"/>
        </w:object>
      </w:r>
      <w:r w:rsidRPr="007C4BA3">
        <w:rPr>
          <w:rFonts w:ascii="Times New Roman" w:hAnsi="Times New Roman"/>
          <w:position w:val="-24"/>
          <w:sz w:val="16"/>
          <w:szCs w:val="16"/>
        </w:rPr>
        <w:object w:dxaOrig="9340" w:dyaOrig="620" w14:anchorId="159D977B">
          <v:shape id="_x0000_i1049" type="#_x0000_t75" style="width:434.4pt;height:28.2pt" o:ole="">
            <v:imagedata r:id="rId57" o:title=""/>
          </v:shape>
          <o:OLEObject Type="Embed" ProgID="Equation.DSMT4" ShapeID="_x0000_i1049" DrawAspect="Content" ObjectID="_1568062324" r:id="rId58"/>
        </w:object>
      </w:r>
    </w:p>
    <w:p w14:paraId="574CBED0" w14:textId="77777777" w:rsidR="000844EE" w:rsidRDefault="00466AB5" w:rsidP="00466AB5">
      <w:pPr>
        <w:spacing w:line="400" w:lineRule="exact"/>
        <w:rPr>
          <w:rFonts w:ascii="Times New Roman" w:hAnsi="Times New Roman"/>
          <w:b/>
          <w:u w:val="single"/>
        </w:rPr>
      </w:pPr>
      <w:r>
        <w:rPr>
          <w:rFonts w:ascii="Times New Roman" w:hAnsi="Times New Roman" w:hint="eastAsia"/>
          <w:b/>
          <w:u w:val="single"/>
        </w:rPr>
        <w:t>MSM on 2</w:t>
      </w:r>
      <w:r w:rsidRPr="00466AB5">
        <w:rPr>
          <w:rFonts w:ascii="Times New Roman" w:hAnsi="Times New Roman" w:hint="eastAsia"/>
          <w:b/>
          <w:u w:val="single"/>
          <w:vertAlign w:val="superscript"/>
        </w:rPr>
        <w:t>nd</w:t>
      </w:r>
      <w:r>
        <w:rPr>
          <w:rFonts w:ascii="Times New Roman" w:hAnsi="Times New Roman"/>
          <w:b/>
          <w:u w:val="single"/>
        </w:rPr>
        <w:t>-</w:t>
      </w:r>
      <w:r w:rsidR="00882513">
        <w:rPr>
          <w:rFonts w:ascii="Times New Roman" w:hAnsi="Times New Roman"/>
          <w:b/>
          <w:u w:val="single"/>
        </w:rPr>
        <w:t xml:space="preserve">line </w:t>
      </w:r>
      <w:r>
        <w:rPr>
          <w:rFonts w:ascii="Times New Roman" w:hAnsi="Times New Roman"/>
          <w:b/>
          <w:u w:val="single"/>
        </w:rPr>
        <w:t>treatment</w:t>
      </w:r>
    </w:p>
    <w:p w14:paraId="364108EE" w14:textId="77777777" w:rsidR="000844EE" w:rsidRPr="00A25F38" w:rsidRDefault="00A25F38" w:rsidP="00A25F38">
      <w:pPr>
        <w:jc w:val="left"/>
        <w:rPr>
          <w:rFonts w:ascii="Times New Roman" w:hAnsi="Times New Roman"/>
          <w:position w:val="-24"/>
        </w:rPr>
      </w:pPr>
      <w:r w:rsidRPr="00A25F38">
        <w:rPr>
          <w:rFonts w:ascii="Times New Roman" w:hAnsi="Times New Roman"/>
          <w:position w:val="-24"/>
        </w:rPr>
        <w:object w:dxaOrig="7820" w:dyaOrig="620" w14:anchorId="59C90A32">
          <v:shape id="_x0000_i1050" type="#_x0000_t75" style="width:388.8pt;height:28.2pt" o:ole="">
            <v:imagedata r:id="rId59" o:title=""/>
          </v:shape>
          <o:OLEObject Type="Embed" ProgID="Equation.DSMT4" ShapeID="_x0000_i1050" DrawAspect="Content" ObjectID="_1568062325" r:id="rId60"/>
        </w:object>
      </w:r>
      <w:r w:rsidR="007C4BA3" w:rsidRPr="00A25F38">
        <w:rPr>
          <w:rFonts w:ascii="Times New Roman" w:hAnsi="Times New Roman"/>
          <w:position w:val="-24"/>
        </w:rPr>
        <w:object w:dxaOrig="10080" w:dyaOrig="620" w14:anchorId="10990911">
          <v:shape id="_x0000_i1051" type="#_x0000_t75" style="width:447pt;height:28.2pt" o:ole="">
            <v:imagedata r:id="rId61" o:title=""/>
          </v:shape>
          <o:OLEObject Type="Embed" ProgID="Equation.DSMT4" ShapeID="_x0000_i1051" DrawAspect="Content" ObjectID="_1568062326" r:id="rId62"/>
        </w:object>
      </w:r>
      <w:r w:rsidR="007C4BA3" w:rsidRPr="00A25F38">
        <w:rPr>
          <w:rFonts w:ascii="Times New Roman" w:hAnsi="Times New Roman"/>
          <w:position w:val="-24"/>
        </w:rPr>
        <w:object w:dxaOrig="9820" w:dyaOrig="620" w14:anchorId="59FD900A">
          <v:shape id="_x0000_i1052" type="#_x0000_t75" style="width:440.4pt;height:28.2pt" o:ole="">
            <v:imagedata r:id="rId63" o:title=""/>
          </v:shape>
          <o:OLEObject Type="Embed" ProgID="Equation.DSMT4" ShapeID="_x0000_i1052" DrawAspect="Content" ObjectID="_1568062327" r:id="rId64"/>
        </w:object>
      </w:r>
      <w:r w:rsidR="007C4BA3" w:rsidRPr="00A25F38">
        <w:rPr>
          <w:rFonts w:ascii="Times New Roman" w:hAnsi="Times New Roman"/>
          <w:position w:val="-24"/>
        </w:rPr>
        <w:object w:dxaOrig="9980" w:dyaOrig="620" w14:anchorId="6F8BB8AE">
          <v:shape id="_x0000_i1053" type="#_x0000_t75" style="width:454.8pt;height:28.2pt" o:ole="">
            <v:imagedata r:id="rId65" o:title=""/>
          </v:shape>
          <o:OLEObject Type="Embed" ProgID="Equation.DSMT4" ShapeID="_x0000_i1053" DrawAspect="Content" ObjectID="_1568062328" r:id="rId66"/>
        </w:object>
      </w:r>
      <w:r w:rsidR="007C4BA3" w:rsidRPr="00A25F38">
        <w:rPr>
          <w:rFonts w:ascii="Times New Roman" w:hAnsi="Times New Roman"/>
          <w:position w:val="-24"/>
        </w:rPr>
        <w:object w:dxaOrig="9340" w:dyaOrig="620" w14:anchorId="5E38DE60">
          <v:shape id="_x0000_i1054" type="#_x0000_t75" style="width:419.4pt;height:28.2pt" o:ole="">
            <v:imagedata r:id="rId67" o:title=""/>
          </v:shape>
          <o:OLEObject Type="Embed" ProgID="Equation.DSMT4" ShapeID="_x0000_i1054" DrawAspect="Content" ObjectID="_1568062329" r:id="rId68"/>
        </w:object>
      </w:r>
      <w:r w:rsidR="007C4BA3">
        <w:rPr>
          <w:rFonts w:ascii="Times New Roman" w:hAnsi="Times New Roman"/>
          <w:position w:val="-24"/>
        </w:rPr>
        <w:object w:dxaOrig="7620" w:dyaOrig="620" w14:anchorId="46B7E9C2">
          <v:shape id="_x0000_i1055" type="#_x0000_t75" style="width:351.6pt;height:28.2pt" o:ole="">
            <v:imagedata r:id="rId69" o:title=""/>
          </v:shape>
          <o:OLEObject Type="Embed" ProgID="Equation.DSMT4" ShapeID="_x0000_i1055" DrawAspect="Content" ObjectID="_1568062330" r:id="rId70"/>
        </w:object>
      </w:r>
      <w:r w:rsidR="000844EE" w:rsidRPr="00A25F38">
        <w:rPr>
          <w:rFonts w:ascii="Times New Roman" w:hAnsi="Times New Roman"/>
          <w:position w:val="-24"/>
        </w:rPr>
        <w:br w:type="page"/>
      </w:r>
    </w:p>
    <w:p w14:paraId="7800645B" w14:textId="77777777" w:rsidR="00AD17CC" w:rsidRPr="007209C2" w:rsidRDefault="004F7A8F" w:rsidP="004F7A8F">
      <w:pPr>
        <w:widowControl/>
        <w:spacing w:line="400" w:lineRule="exac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>Table S1</w:t>
      </w:r>
      <w:r w:rsidR="00E5300E" w:rsidRPr="007209C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70CD2" w:rsidRPr="007209C2">
        <w:rPr>
          <w:rFonts w:ascii="Times New Roman" w:hAnsi="Times New Roman"/>
          <w:color w:val="000000"/>
          <w:sz w:val="24"/>
          <w:szCs w:val="24"/>
        </w:rPr>
        <w:t>Demography and behavioristics parameters of MSM population in China.</w:t>
      </w:r>
    </w:p>
    <w:tbl>
      <w:tblPr>
        <w:tblW w:w="9356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3686"/>
        <w:gridCol w:w="2268"/>
        <w:gridCol w:w="2126"/>
      </w:tblGrid>
      <w:tr w:rsidR="0003389C" w:rsidRPr="009179A3" w14:paraId="74471034" w14:textId="77777777" w:rsidTr="00D55619">
        <w:trPr>
          <w:trHeight w:val="315"/>
          <w:jc w:val="center"/>
        </w:trPr>
        <w:tc>
          <w:tcPr>
            <w:tcW w:w="127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216E55A" w14:textId="77777777" w:rsidR="0003389C" w:rsidRPr="00071C0E" w:rsidRDefault="00E13DA9" w:rsidP="00D55619">
            <w:pPr>
              <w:jc w:val="center"/>
              <w:rPr>
                <w:rFonts w:ascii="Times New Roman" w:hAnsi="Times New Roman"/>
                <w:bCs/>
                <w:szCs w:val="21"/>
              </w:rPr>
            </w:pPr>
            <w:bookmarkStart w:id="0" w:name="OLE_LINK1"/>
            <w:bookmarkStart w:id="1" w:name="OLE_LINK2"/>
            <w:r>
              <w:rPr>
                <w:rFonts w:ascii="Times New Roman" w:hAnsi="Times New Roman" w:hint="eastAsia"/>
                <w:bCs/>
                <w:szCs w:val="21"/>
              </w:rPr>
              <w:t>P</w:t>
            </w:r>
            <w:r>
              <w:rPr>
                <w:rFonts w:ascii="Times New Roman" w:hAnsi="Times New Roman"/>
                <w:bCs/>
                <w:szCs w:val="21"/>
              </w:rPr>
              <w:t>arameter</w:t>
            </w:r>
            <w:r w:rsidR="00D55619">
              <w:rPr>
                <w:rFonts w:ascii="Times New Roman" w:hAnsi="Times New Roman"/>
                <w:bCs/>
                <w:szCs w:val="21"/>
              </w:rPr>
              <w:t>s</w:t>
            </w:r>
          </w:p>
        </w:tc>
        <w:tc>
          <w:tcPr>
            <w:tcW w:w="368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36995ED" w14:textId="77777777" w:rsidR="0003389C" w:rsidRPr="00071C0E" w:rsidRDefault="00E13DA9" w:rsidP="00D55619">
            <w:pPr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  <w:r>
              <w:rPr>
                <w:rFonts w:ascii="Times New Roman" w:hAnsi="Times New Roman"/>
                <w:szCs w:val="21"/>
              </w:rPr>
              <w:t>escription</w:t>
            </w:r>
          </w:p>
        </w:tc>
        <w:tc>
          <w:tcPr>
            <w:tcW w:w="226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4A94B9D" w14:textId="77777777" w:rsidR="0003389C" w:rsidRPr="00071C0E" w:rsidRDefault="00E13DA9" w:rsidP="00D55619">
            <w:pPr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V</w:t>
            </w:r>
            <w:r>
              <w:rPr>
                <w:rFonts w:ascii="Times New Roman" w:hAnsi="Times New Roman"/>
                <w:bCs/>
                <w:szCs w:val="21"/>
              </w:rPr>
              <w:t>alue</w:t>
            </w:r>
            <w:r w:rsidR="00D55619">
              <w:rPr>
                <w:rFonts w:ascii="Times New Roman" w:hAnsi="Times New Roman"/>
                <w:bCs/>
                <w:szCs w:val="21"/>
              </w:rPr>
              <w:t>s (min~max)</w:t>
            </w:r>
          </w:p>
        </w:tc>
        <w:tc>
          <w:tcPr>
            <w:tcW w:w="212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6DC68772" w14:textId="77777777" w:rsidR="0003389C" w:rsidRPr="00071C0E" w:rsidRDefault="00E13DA9" w:rsidP="00D55619">
            <w:pPr>
              <w:jc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S</w:t>
            </w:r>
            <w:r>
              <w:rPr>
                <w:rFonts w:ascii="Times New Roman" w:hAnsi="Times New Roman"/>
                <w:bCs/>
                <w:szCs w:val="21"/>
              </w:rPr>
              <w:t>ource</w:t>
            </w:r>
          </w:p>
        </w:tc>
      </w:tr>
      <w:tr w:rsidR="0003389C" w:rsidRPr="009179A3" w14:paraId="1C5E42F9" w14:textId="77777777" w:rsidTr="00D55619">
        <w:trPr>
          <w:trHeight w:val="315"/>
          <w:jc w:val="center"/>
        </w:trPr>
        <w:tc>
          <w:tcPr>
            <w:tcW w:w="1276" w:type="dxa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65459B64" w14:textId="77777777" w:rsidR="0003389C" w:rsidRPr="001A1569" w:rsidRDefault="0003389C" w:rsidP="00D55619">
            <w:pPr>
              <w:jc w:val="center"/>
              <w:rPr>
                <w:rFonts w:ascii="Times New Roman" w:hAnsi="Times New Roman"/>
                <w:i/>
                <w:szCs w:val="21"/>
              </w:rPr>
            </w:pPr>
            <w:r w:rsidRPr="001A1569">
              <w:rPr>
                <w:rFonts w:ascii="Times New Roman" w:hAnsi="Times New Roman"/>
                <w:i/>
                <w:szCs w:val="21"/>
              </w:rPr>
              <w:t>P</w:t>
            </w:r>
          </w:p>
        </w:tc>
        <w:tc>
          <w:tcPr>
            <w:tcW w:w="3686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3A6738F3" w14:textId="77777777" w:rsidR="0003389C" w:rsidRPr="009179A3" w:rsidRDefault="0003389C" w:rsidP="00D55619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otal number of MSM in </w:t>
            </w:r>
            <w:r w:rsidR="00AD17CC">
              <w:rPr>
                <w:rFonts w:ascii="Times New Roman" w:hAnsi="Times New Roman"/>
                <w:szCs w:val="21"/>
              </w:rPr>
              <w:t>2000</w:t>
            </w:r>
          </w:p>
        </w:tc>
        <w:tc>
          <w:tcPr>
            <w:tcW w:w="2268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5009227" w14:textId="77777777" w:rsidR="0003389C" w:rsidRPr="00005D65" w:rsidRDefault="0003389C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  <w:r w:rsidR="004E5A62">
              <w:rPr>
                <w:rFonts w:ascii="Times New Roman" w:hAnsi="Times New Roman"/>
                <w:szCs w:val="21"/>
              </w:rPr>
              <w:t>,</w:t>
            </w:r>
            <w:r>
              <w:rPr>
                <w:rFonts w:ascii="Times New Roman" w:hAnsi="Times New Roman"/>
                <w:szCs w:val="21"/>
              </w:rPr>
              <w:t>500</w:t>
            </w:r>
            <w:r w:rsidR="004E5A62">
              <w:rPr>
                <w:rFonts w:ascii="Times New Roman" w:hAnsi="Times New Roman"/>
                <w:szCs w:val="21"/>
              </w:rPr>
              <w:t>,</w:t>
            </w:r>
            <w:r>
              <w:rPr>
                <w:rFonts w:ascii="Times New Roman" w:hAnsi="Times New Roman"/>
                <w:szCs w:val="21"/>
              </w:rPr>
              <w:t>000</w:t>
            </w:r>
            <w:r w:rsidR="004E5A62">
              <w:rPr>
                <w:rFonts w:ascii="Times New Roman" w:hAnsi="Times New Roman"/>
                <w:szCs w:val="21"/>
              </w:rPr>
              <w:t xml:space="preserve"> 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5</w:t>
            </w:r>
            <w:r w:rsidR="004E5A62">
              <w:rPr>
                <w:rFonts w:ascii="Times New Roman" w:hAnsi="Times New Roman"/>
                <w:szCs w:val="21"/>
              </w:rPr>
              <w:t>,</w:t>
            </w:r>
            <w:r>
              <w:rPr>
                <w:rFonts w:ascii="Times New Roman" w:hAnsi="Times New Roman"/>
                <w:szCs w:val="21"/>
              </w:rPr>
              <w:t>000</w:t>
            </w:r>
            <w:r w:rsidR="004E5A62">
              <w:rPr>
                <w:rFonts w:ascii="Times New Roman" w:hAnsi="Times New Roman"/>
                <w:szCs w:val="21"/>
              </w:rPr>
              <w:t>,</w:t>
            </w:r>
            <w:r>
              <w:rPr>
                <w:rFonts w:ascii="Times New Roman" w:hAnsi="Times New Roman"/>
                <w:szCs w:val="21"/>
              </w:rPr>
              <w:t>000~10</w:t>
            </w:r>
            <w:r w:rsidR="004E5A62">
              <w:rPr>
                <w:rFonts w:ascii="Times New Roman" w:hAnsi="Times New Roman"/>
                <w:szCs w:val="21"/>
              </w:rPr>
              <w:t>,</w:t>
            </w:r>
            <w:r>
              <w:rPr>
                <w:rFonts w:ascii="Times New Roman" w:hAnsi="Times New Roman"/>
                <w:szCs w:val="21"/>
              </w:rPr>
              <w:t>000</w:t>
            </w:r>
            <w:r w:rsidR="004E5A62">
              <w:rPr>
                <w:rFonts w:ascii="Times New Roman" w:hAnsi="Times New Roman"/>
                <w:szCs w:val="21"/>
              </w:rPr>
              <w:t>,</w:t>
            </w:r>
            <w:r w:rsidRPr="00005D65">
              <w:rPr>
                <w:rFonts w:ascii="Times New Roman" w:hAnsi="Times New Roman"/>
                <w:szCs w:val="21"/>
              </w:rPr>
              <w:t>000)</w:t>
            </w:r>
          </w:p>
        </w:tc>
        <w:tc>
          <w:tcPr>
            <w:tcW w:w="2126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center"/>
            <w:hideMark/>
          </w:tcPr>
          <w:p w14:paraId="21F3ADC6" w14:textId="10DC007A" w:rsidR="0003389C" w:rsidRPr="00995AD4" w:rsidRDefault="005E3999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&lt;EndNote&gt;&lt;Cite&gt;&lt;Author&gt;Chuanren&lt;/Author&gt;&lt;Year&gt;2009&lt;/Year&gt;&lt;RecNum&gt;35&lt;/RecNum&gt;&lt;DisplayText&gt;&lt;style face="superscript"&gt;1&lt;/style&gt;&lt;/DisplayText&gt;&lt;record&gt;&lt;rec-number&gt;35&lt;/rec-number&gt;&lt;foreign-keys&gt;&lt;key app="EN" db-id="a5parfa5vvx29hevztgx5avrr9rx22pafrre" timestamp="1506519175"&gt;35&lt;/key&gt;&lt;/foreign-keys&gt;&lt;ref-type name="Journal Article"&gt;17&lt;/ref-type&gt;&lt;contributors&gt;&lt;authors&gt;&lt;author&gt;Wu Chuanren&lt;/author&gt;&lt;/authors&gt;&lt;/contributors&gt;&lt;titles&gt;&lt;title&gt;&lt;style face="normal" font="default" charset="134" size="100%"&gt;The research status of &lt;/style&gt;&lt;style face="normal" font="default" size="100%"&gt;men who have sex with men&lt;/style&gt;&lt;style face="normal" font="default" charset="134" size="100%"&gt; in China&lt;/style&gt;&lt;/title&gt;&lt;secondary-title&gt;Practical Preventive Medicine&lt;/secondary-title&gt;&lt;/titles&gt;&lt;periodical&gt;&lt;full-title&gt;Practical Preventive Medicine&lt;/full-title&gt;&lt;/periodical&gt;&lt;pages&gt;985-986&lt;/pages&gt;&lt;volume&gt;16&lt;/volume&gt;&lt;number&gt;3&lt;/number&gt;&lt;section&gt;985&lt;/section&gt;&lt;dates&gt;&lt;year&gt;2009&lt;/year&gt;&lt;/dates&gt;&lt;urls&gt;&lt;/urls&gt;&lt;/record&gt;&lt;/Cite&gt;&lt;/EndNote&gt;</w:instrText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Pr="00DF7758">
              <w:rPr>
                <w:rFonts w:ascii="Times New Roman" w:hAnsi="Times New Roman"/>
                <w:noProof/>
                <w:szCs w:val="21"/>
                <w:vertAlign w:val="superscript"/>
              </w:rPr>
              <w:t>1</w:t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03389C" w:rsidRPr="009179A3" w14:paraId="7750E02D" w14:textId="77777777" w:rsidTr="00D55619">
        <w:trPr>
          <w:trHeight w:val="315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673C0D37" w14:textId="77777777" w:rsidR="0003389C" w:rsidRPr="001A1569" w:rsidRDefault="0003389C" w:rsidP="00D55619">
            <w:pPr>
              <w:jc w:val="center"/>
              <w:rPr>
                <w:rFonts w:ascii="Times New Roman" w:hAnsi="Times New Roman"/>
                <w:i/>
                <w:szCs w:val="21"/>
              </w:rPr>
            </w:pPr>
            <w:r w:rsidRPr="001A1569">
              <w:rPr>
                <w:rFonts w:ascii="Times New Roman" w:hAnsi="Times New Roman"/>
                <w:i/>
                <w:szCs w:val="21"/>
              </w:rPr>
              <w:t>β</w:t>
            </w:r>
          </w:p>
        </w:tc>
        <w:tc>
          <w:tcPr>
            <w:tcW w:w="368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5D3F11E" w14:textId="77777777" w:rsidR="0003389C" w:rsidRPr="009179A3" w:rsidRDefault="0003389C" w:rsidP="00D55619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 xml:space="preserve">Possibility of </w:t>
            </w:r>
            <w:bookmarkStart w:id="2" w:name="OLE_LINK16"/>
            <w:bookmarkStart w:id="3" w:name="OLE_LINK17"/>
            <w:r w:rsidR="00D55619">
              <w:rPr>
                <w:rFonts w:ascii="Times New Roman" w:hAnsi="Times New Roman"/>
                <w:szCs w:val="21"/>
              </w:rPr>
              <w:t>HIV transmission</w:t>
            </w:r>
            <w:r>
              <w:rPr>
                <w:rFonts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 w:hint="eastAsia"/>
                <w:szCs w:val="21"/>
              </w:rPr>
              <w:t xml:space="preserve">per </w:t>
            </w:r>
            <w:r>
              <w:rPr>
                <w:rFonts w:ascii="Times New Roman" w:hAnsi="Times New Roman"/>
                <w:szCs w:val="21"/>
              </w:rPr>
              <w:t>homosexual b</w:t>
            </w:r>
            <w:r>
              <w:rPr>
                <w:rFonts w:ascii="Times New Roman" w:hAnsi="Times New Roman" w:hint="eastAsia"/>
                <w:szCs w:val="21"/>
              </w:rPr>
              <w:t>ehavior</w:t>
            </w:r>
            <w:bookmarkEnd w:id="2"/>
            <w:bookmarkEnd w:id="3"/>
          </w:p>
        </w:tc>
        <w:tc>
          <w:tcPr>
            <w:tcW w:w="226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ED5C239" w14:textId="77777777" w:rsidR="00D55619" w:rsidRDefault="0003389C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20</w:t>
            </w:r>
          </w:p>
          <w:p w14:paraId="5988D2A2" w14:textId="77777777" w:rsidR="0003389C" w:rsidRPr="00005D65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(</w:t>
            </w:r>
            <w:r w:rsidR="0003389C">
              <w:rPr>
                <w:rFonts w:ascii="Times New Roman" w:hAnsi="Times New Roman"/>
                <w:szCs w:val="21"/>
              </w:rPr>
              <w:t>0.001</w:t>
            </w:r>
            <w:r w:rsidR="0003389C" w:rsidRPr="00005D65">
              <w:rPr>
                <w:rFonts w:ascii="Times New Roman" w:hAnsi="Times New Roman"/>
                <w:szCs w:val="21"/>
              </w:rPr>
              <w:t>~0.</w:t>
            </w:r>
            <w:r w:rsidR="0003389C">
              <w:rPr>
                <w:rFonts w:ascii="Times New Roman" w:hAnsi="Times New Roman"/>
                <w:szCs w:val="21"/>
              </w:rPr>
              <w:t>030</w:t>
            </w:r>
            <w:r w:rsidR="0003389C" w:rsidRPr="00005D65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212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1056717" w14:textId="77777777" w:rsidR="0003389C" w:rsidRPr="00995AD4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Model simulation</w:t>
            </w:r>
            <w:r w:rsidR="00E72BE9" w:rsidRPr="00E72BE9">
              <w:rPr>
                <w:rFonts w:ascii="Times New Roman" w:hAnsi="Times New Roman"/>
                <w:szCs w:val="21"/>
                <w:vertAlign w:val="superscript"/>
              </w:rPr>
              <w:t>a</w:t>
            </w:r>
          </w:p>
        </w:tc>
      </w:tr>
      <w:tr w:rsidR="0003389C" w:rsidRPr="009179A3" w14:paraId="049D8DBF" w14:textId="77777777" w:rsidTr="00D55619">
        <w:trPr>
          <w:trHeight w:val="375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4B5243E" w14:textId="77777777" w:rsidR="0003389C" w:rsidRPr="001A1569" w:rsidRDefault="0003389C" w:rsidP="00D55619">
            <w:pPr>
              <w:jc w:val="center"/>
              <w:rPr>
                <w:rFonts w:ascii="Times New Roman" w:hAnsi="Times New Roman"/>
                <w:i/>
                <w:szCs w:val="21"/>
              </w:rPr>
            </w:pPr>
            <w:r w:rsidRPr="001A1569">
              <w:rPr>
                <w:rFonts w:ascii="Times New Roman" w:hAnsi="Times New Roman"/>
                <w:i/>
                <w:iCs/>
                <w:szCs w:val="21"/>
              </w:rPr>
              <w:t>N</w:t>
            </w:r>
            <w:r w:rsidRPr="001A1569">
              <w:rPr>
                <w:rFonts w:ascii="Times New Roman" w:hAnsi="Times New Roman"/>
                <w:i/>
                <w:iCs/>
                <w:szCs w:val="21"/>
                <w:vertAlign w:val="subscript"/>
              </w:rPr>
              <w:t>p</w:t>
            </w:r>
          </w:p>
        </w:tc>
        <w:tc>
          <w:tcPr>
            <w:tcW w:w="368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43C4F24" w14:textId="77777777" w:rsidR="0003389C" w:rsidRPr="009179A3" w:rsidRDefault="0003389C" w:rsidP="00D55619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Number</w:t>
            </w:r>
            <w:r>
              <w:rPr>
                <w:rFonts w:ascii="Times New Roman" w:hAnsi="Times New Roman"/>
                <w:szCs w:val="21"/>
              </w:rPr>
              <w:t>s</w:t>
            </w:r>
            <w:r>
              <w:rPr>
                <w:rFonts w:ascii="Times New Roman" w:hAnsi="Times New Roman" w:hint="eastAsia"/>
                <w:szCs w:val="21"/>
              </w:rPr>
              <w:t xml:space="preserve"> of </w:t>
            </w:r>
            <w:r>
              <w:rPr>
                <w:rFonts w:ascii="Times New Roman" w:hAnsi="Times New Roman"/>
                <w:szCs w:val="21"/>
              </w:rPr>
              <w:t xml:space="preserve">homosexual partners 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in the past 12 months)</w:t>
            </w:r>
          </w:p>
        </w:tc>
        <w:tc>
          <w:tcPr>
            <w:tcW w:w="226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78B4F237" w14:textId="77777777" w:rsidR="00D55619" w:rsidRDefault="0003389C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.870</w:t>
            </w:r>
          </w:p>
          <w:p w14:paraId="50BD1586" w14:textId="77777777" w:rsidR="0003389C" w:rsidRPr="00005D65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(</w:t>
            </w:r>
            <w:r w:rsidR="0003389C" w:rsidRPr="00005D65">
              <w:rPr>
                <w:rFonts w:ascii="Times New Roman" w:hAnsi="Times New Roman"/>
                <w:szCs w:val="21"/>
              </w:rPr>
              <w:t>7.400~12.340)</w:t>
            </w:r>
          </w:p>
        </w:tc>
        <w:tc>
          <w:tcPr>
            <w:tcW w:w="212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00EFA51A" w14:textId="1A4F77F9" w:rsidR="0003389C" w:rsidRPr="00995AD4" w:rsidRDefault="005E3999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aaGFuZzwvQXV0aG9yPjxZZWFyPjIwMTI8L1llYXI+PFJl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aaGFuZzwvQXV0aG9yPjxZZWFyPjIwMTI8L1llYXI+PFJl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2, 3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03389C" w:rsidRPr="00B839F1" w14:paraId="238F83C2" w14:textId="77777777" w:rsidTr="00D55619">
        <w:trPr>
          <w:trHeight w:val="375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B538DD0" w14:textId="77777777" w:rsidR="0003389C" w:rsidRPr="001A1569" w:rsidRDefault="0003389C" w:rsidP="00D55619">
            <w:pPr>
              <w:jc w:val="center"/>
              <w:rPr>
                <w:rFonts w:ascii="Times New Roman" w:hAnsi="Times New Roman"/>
                <w:i/>
                <w:szCs w:val="21"/>
              </w:rPr>
            </w:pPr>
            <w:r w:rsidRPr="001A1569">
              <w:rPr>
                <w:rFonts w:ascii="Times New Roman" w:hAnsi="Times New Roman"/>
                <w:i/>
                <w:iCs/>
                <w:szCs w:val="21"/>
              </w:rPr>
              <w:t>N</w:t>
            </w:r>
            <w:r w:rsidRPr="001A1569">
              <w:rPr>
                <w:rFonts w:ascii="Times New Roman" w:hAnsi="Times New Roman"/>
                <w:i/>
                <w:iCs/>
                <w:szCs w:val="21"/>
                <w:vertAlign w:val="subscript"/>
              </w:rPr>
              <w:t>a</w:t>
            </w:r>
          </w:p>
        </w:tc>
        <w:tc>
          <w:tcPr>
            <w:tcW w:w="368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F743717" w14:textId="77777777" w:rsidR="0003389C" w:rsidRPr="009179A3" w:rsidRDefault="0003389C" w:rsidP="00D55619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N</w:t>
            </w:r>
            <w:r>
              <w:rPr>
                <w:rFonts w:ascii="Times New Roman" w:hAnsi="Times New Roman"/>
                <w:szCs w:val="21"/>
              </w:rPr>
              <w:t xml:space="preserve">umbers of homosexual </w:t>
            </w:r>
            <w:bookmarkStart w:id="4" w:name="OLE_LINK26"/>
            <w:bookmarkStart w:id="5" w:name="OLE_LINK27"/>
            <w:r>
              <w:rPr>
                <w:rFonts w:ascii="Times New Roman" w:hAnsi="Times New Roman"/>
                <w:szCs w:val="21"/>
              </w:rPr>
              <w:t xml:space="preserve">behaviors </w:t>
            </w:r>
            <w:bookmarkEnd w:id="4"/>
            <w:bookmarkEnd w:id="5"/>
            <w:r>
              <w:rPr>
                <w:rFonts w:ascii="Times New Roman" w:hAnsi="Times New Roman"/>
                <w:szCs w:val="21"/>
              </w:rPr>
              <w:t xml:space="preserve">with each partner 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in the past 12 months)</w:t>
            </w:r>
          </w:p>
        </w:tc>
        <w:tc>
          <w:tcPr>
            <w:tcW w:w="226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87255B1" w14:textId="77777777" w:rsidR="00D55619" w:rsidRDefault="0003389C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4.460</w:t>
            </w:r>
          </w:p>
          <w:p w14:paraId="054E51DA" w14:textId="77777777" w:rsidR="0003389C" w:rsidRPr="00005D65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(</w:t>
            </w:r>
            <w:r w:rsidR="0003389C" w:rsidRPr="00005D65">
              <w:rPr>
                <w:rFonts w:ascii="Times New Roman" w:hAnsi="Times New Roman"/>
                <w:szCs w:val="21"/>
              </w:rPr>
              <w:t>8.440~25.680)</w:t>
            </w:r>
          </w:p>
        </w:tc>
        <w:tc>
          <w:tcPr>
            <w:tcW w:w="212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A6D6E9" w14:textId="3F0A3931" w:rsidR="0003389C" w:rsidRPr="00B839F1" w:rsidRDefault="005E3999" w:rsidP="003D7610">
            <w:pPr>
              <w:jc w:val="center"/>
              <w:rPr>
                <w:rFonts w:ascii="Times New Roman" w:hAnsi="Times New Roman"/>
                <w:szCs w:val="21"/>
                <w:lang w:val="fr-FR"/>
              </w:rPr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&lt;EndNote&gt;&lt;Cite&gt;&lt;Author&gt;Zhang&lt;/Author&gt;&lt;Year&gt;2012&lt;/Year&gt;&lt;RecNum&gt;36&lt;/RecNum&gt;&lt;DisplayText&gt;&lt;style face="superscript"&gt;2&lt;/style&gt;&lt;/DisplayText&gt;&lt;record&gt;&lt;rec-number&gt;36&lt;/rec-number&gt;&lt;foreign-keys&gt;&lt;key app="EN" db-id="a5parfa5vvx29hevztgx5avrr9rx22pafrre" timestamp="1506519175"&gt;36&lt;/key&gt;&lt;/foreign-keys&gt;&lt;ref-type name="Journal Article"&gt;17&lt;/ref-type&gt;&lt;contributors&gt;&lt;authors&gt;&lt;author&gt;Zhang, L.&lt;/author&gt;&lt;author&gt;Chow, E. P.&lt;/author&gt;&lt;author&gt;Wilson, D. P.&lt;/author&gt;&lt;/authors&gt;&lt;/contributors&gt;&lt;auth-address&gt;The Kirby Institute, University of New South Wales, Sydney, NSW 2052, Australia.&lt;/auth-address&gt;&lt;titles&gt;&lt;title&gt;Distributions and trends in sexual behaviors and HIV incidence among men who have sex with men in China&lt;/title&gt;&lt;secondary-title&gt;BMC Public Health&lt;/secondary-title&gt;&lt;alt-title&gt;BMC public health&lt;/alt-title&gt;&lt;/titles&gt;&lt;periodical&gt;&lt;full-title&gt;BMC Public Health&lt;/full-title&gt;&lt;abbr-1&gt;BMC public health&lt;/abbr-1&gt;&lt;/periodical&gt;&lt;alt-periodical&gt;&lt;full-title&gt;BMC Public Health&lt;/full-title&gt;&lt;abbr-1&gt;BMC public health&lt;/abbr-1&gt;&lt;/alt-periodical&gt;&lt;pages&gt;546&lt;/pages&gt;&lt;volume&gt;12&lt;/volume&gt;&lt;edition&gt;2012/07/26&lt;/edition&gt;&lt;keywords&gt;&lt;keyword&gt;China/epidemiology&lt;/keyword&gt;&lt;keyword&gt;HIV Infections/*epidemiology&lt;/keyword&gt;&lt;keyword&gt;Homosexuality, Male/*psychology&lt;/keyword&gt;&lt;keyword&gt;Humans&lt;/keyword&gt;&lt;keyword&gt;Incidence&lt;/keyword&gt;&lt;keyword&gt;Male&lt;/keyword&gt;&lt;keyword&gt;Risk-Taking&lt;/keyword&gt;&lt;keyword&gt;Sexual Behavior/*statistics &amp;amp; numerical data&lt;/keyword&gt;&lt;keyword&gt;Sexual Partners&lt;/keyword&gt;&lt;/keywords&gt;&lt;dates&gt;&lt;year&gt;2012&lt;/year&gt;&lt;pub-dates&gt;&lt;date&gt;Jul 24&lt;/date&gt;&lt;/pub-dates&gt;&lt;/dates&gt;&lt;isbn&gt;1471-2458&lt;/isbn&gt;&lt;accession-num&gt;22828173&lt;/accession-num&gt;&lt;urls&gt;&lt;/urls&gt;&lt;custom2&gt;PMC3507867&lt;/custom2&gt;&lt;electronic-resource-num&gt;10.1186/1471-2458-12-546&lt;/electronic-resource-num&gt;&lt;remote-database-provider&gt;NLM&lt;/remote-database-provider&gt;&lt;language&gt;eng&lt;/language&gt;&lt;/record&gt;&lt;/Cite&gt;&lt;/EndNote&gt;</w:instrTex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DF7758" w:rsidRPr="00DF7758">
              <w:rPr>
                <w:rFonts w:ascii="Times New Roman" w:hAnsi="Times New Roman"/>
                <w:noProof/>
                <w:szCs w:val="21"/>
                <w:vertAlign w:val="superscript"/>
              </w:rPr>
              <w:t>2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03389C" w:rsidRPr="00B839F1" w14:paraId="05A848FC" w14:textId="77777777" w:rsidTr="00D55619">
        <w:trPr>
          <w:trHeight w:val="315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3BE7E85" w14:textId="77777777" w:rsidR="0003389C" w:rsidRPr="001A1569" w:rsidRDefault="001A1569" w:rsidP="00D55619">
            <w:pPr>
              <w:jc w:val="center"/>
              <w:rPr>
                <w:rFonts w:ascii="Times New Roman" w:hAnsi="Times New Roman"/>
                <w:i/>
                <w:szCs w:val="21"/>
              </w:rPr>
            </w:pPr>
            <w:r w:rsidRPr="001A1569">
              <w:rPr>
                <w:rFonts w:ascii="Times New Roman" w:hAnsi="Times New Roman"/>
                <w:i/>
                <w:color w:val="000000"/>
                <w:szCs w:val="21"/>
              </w:rPr>
              <w:t>ε</w:t>
            </w:r>
          </w:p>
        </w:tc>
        <w:tc>
          <w:tcPr>
            <w:tcW w:w="368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4E089460" w14:textId="77777777" w:rsidR="0003389C" w:rsidRPr="009179A3" w:rsidRDefault="0003389C" w:rsidP="00D55619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Effectiveness of condom</w:t>
            </w:r>
          </w:p>
        </w:tc>
        <w:tc>
          <w:tcPr>
            <w:tcW w:w="226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A30FB78" w14:textId="77777777" w:rsidR="00D55619" w:rsidRDefault="0003389C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820</w:t>
            </w:r>
          </w:p>
          <w:p w14:paraId="042C0736" w14:textId="77777777" w:rsidR="0003389C" w:rsidRPr="00005D65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(</w:t>
            </w:r>
            <w:r w:rsidR="0003389C" w:rsidRPr="00005D65">
              <w:rPr>
                <w:rFonts w:ascii="Times New Roman" w:hAnsi="Times New Roman"/>
                <w:szCs w:val="21"/>
              </w:rPr>
              <w:t>0.</w:t>
            </w:r>
            <w:r w:rsidR="0003389C" w:rsidRPr="00005D65">
              <w:rPr>
                <w:rFonts w:ascii="Times New Roman" w:hAnsi="Times New Roman" w:hint="eastAsia"/>
                <w:szCs w:val="21"/>
              </w:rPr>
              <w:t>69</w:t>
            </w:r>
            <w:r w:rsidR="0003389C" w:rsidRPr="00005D65">
              <w:rPr>
                <w:rFonts w:ascii="Times New Roman" w:hAnsi="Times New Roman"/>
                <w:szCs w:val="21"/>
              </w:rPr>
              <w:t>0~0.950)</w:t>
            </w:r>
          </w:p>
        </w:tc>
        <w:tc>
          <w:tcPr>
            <w:tcW w:w="212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281D4336" w14:textId="139FB1E4" w:rsidR="0003389C" w:rsidRPr="00B839F1" w:rsidRDefault="005E3999" w:rsidP="003D7610">
            <w:pPr>
              <w:jc w:val="center"/>
              <w:rPr>
                <w:rFonts w:ascii="Times New Roman" w:hAnsi="Times New Roman"/>
                <w:szCs w:val="21"/>
                <w:lang w:val="fr-FR"/>
              </w:rPr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XZWxsZXI8L0F1dGhvcj48WWVhcj4xOTkzPC9ZZWFyPjxS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XZWxsZXI8L0F1dGhvcj48WWVhcj4xOTkzPC9ZZWFyPjxS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4, 5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03389C" w:rsidRPr="00B839F1" w14:paraId="327B6CC1" w14:textId="77777777" w:rsidTr="00D55619">
        <w:trPr>
          <w:trHeight w:val="315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04A146" w14:textId="77777777" w:rsidR="0003389C" w:rsidRPr="001A1569" w:rsidRDefault="001A1569" w:rsidP="00D55619">
            <w:pPr>
              <w:jc w:val="center"/>
              <w:rPr>
                <w:rFonts w:ascii="Times New Roman" w:hAnsi="Times New Roman"/>
                <w:i/>
                <w:szCs w:val="21"/>
              </w:rPr>
            </w:pPr>
            <w:r w:rsidRPr="001A1569">
              <w:rPr>
                <w:rFonts w:ascii="Times New Roman" w:hAnsi="Times New Roman"/>
                <w:i/>
                <w:color w:val="000000"/>
                <w:szCs w:val="21"/>
              </w:rPr>
              <w:t>p</w:t>
            </w:r>
            <w:r w:rsidRPr="001A1569">
              <w:rPr>
                <w:rFonts w:ascii="Times New Roman" w:hAnsi="Times New Roman"/>
                <w:i/>
                <w:color w:val="000000"/>
                <w:szCs w:val="21"/>
                <w:vertAlign w:val="subscript"/>
              </w:rPr>
              <w:t>c</w:t>
            </w:r>
          </w:p>
        </w:tc>
        <w:tc>
          <w:tcPr>
            <w:tcW w:w="368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60ABB6F8" w14:textId="77777777" w:rsidR="0003389C" w:rsidRPr="009179A3" w:rsidRDefault="0003389C" w:rsidP="00D55619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  <w:r>
              <w:rPr>
                <w:rFonts w:ascii="Times New Roman" w:hAnsi="Times New Roman" w:hint="eastAsia"/>
                <w:szCs w:val="21"/>
              </w:rPr>
              <w:t xml:space="preserve">ondom </w:t>
            </w:r>
            <w:r>
              <w:rPr>
                <w:rFonts w:ascii="Times New Roman" w:hAnsi="Times New Roman"/>
                <w:szCs w:val="21"/>
              </w:rPr>
              <w:t>u</w:t>
            </w:r>
            <w:r>
              <w:rPr>
                <w:rFonts w:ascii="Times New Roman" w:hAnsi="Times New Roman" w:hint="eastAsia"/>
                <w:szCs w:val="21"/>
              </w:rPr>
              <w:t>s</w:t>
            </w:r>
            <w:r>
              <w:rPr>
                <w:rFonts w:ascii="Times New Roman" w:hAnsi="Times New Roman"/>
                <w:szCs w:val="21"/>
              </w:rPr>
              <w:t>e rate</w:t>
            </w:r>
            <w:r>
              <w:rPr>
                <w:rFonts w:ascii="Times New Roman" w:hAnsi="Times New Roman" w:hint="eastAsia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i</w:t>
            </w:r>
            <w:r w:rsidR="00E13DA9">
              <w:rPr>
                <w:rFonts w:ascii="Times New Roman" w:hAnsi="Times New Roman"/>
                <w:szCs w:val="21"/>
              </w:rPr>
              <w:t>n</w:t>
            </w:r>
            <w:r>
              <w:rPr>
                <w:rFonts w:ascii="Times New Roman" w:hAnsi="Times New Roman"/>
                <w:szCs w:val="21"/>
              </w:rPr>
              <w:t xml:space="preserve"> last homosexual behavior</w:t>
            </w:r>
          </w:p>
        </w:tc>
        <w:tc>
          <w:tcPr>
            <w:tcW w:w="2268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36973F4E" w14:textId="77777777" w:rsidR="00D55619" w:rsidRDefault="0003389C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616</w:t>
            </w:r>
          </w:p>
          <w:p w14:paraId="63646CCC" w14:textId="77777777" w:rsidR="0003389C" w:rsidRPr="00005D65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(</w:t>
            </w:r>
            <w:r w:rsidR="0003389C" w:rsidRPr="00005D65">
              <w:rPr>
                <w:rFonts w:ascii="Times New Roman" w:hAnsi="Times New Roman"/>
                <w:szCs w:val="21"/>
              </w:rPr>
              <w:t>0.584~0.648)</w:t>
            </w:r>
          </w:p>
        </w:tc>
        <w:tc>
          <w:tcPr>
            <w:tcW w:w="2126" w:type="dxa"/>
            <w:tcBorders>
              <w:top w:val="nil"/>
              <w:bottom w:val="nil"/>
            </w:tcBorders>
            <w:shd w:val="clear" w:color="auto" w:fill="auto"/>
            <w:noWrap/>
            <w:vAlign w:val="center"/>
            <w:hideMark/>
          </w:tcPr>
          <w:p w14:paraId="1EAEC9AB" w14:textId="35F0CCA3" w:rsidR="0003389C" w:rsidRPr="00B839F1" w:rsidRDefault="005E3999" w:rsidP="003D7610">
            <w:pPr>
              <w:jc w:val="center"/>
              <w:rPr>
                <w:rFonts w:ascii="Times New Roman" w:hAnsi="Times New Roman"/>
                <w:szCs w:val="21"/>
                <w:lang w:val="fr-FR"/>
              </w:rPr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&lt;EndNote&gt;&lt;Cite&gt;&lt;Author&gt;Chow&lt;/Author&gt;&lt;Year&gt;2012&lt;/Year&gt;&lt;RecNum&gt;6&lt;/RecNum&gt;&lt;DisplayText&gt;&lt;style face="superscript"&gt;6&lt;/style&gt;&lt;/DisplayText&gt;&lt;record&gt;&lt;rec-number&gt;6&lt;/rec-number&gt;&lt;foreign-keys&gt;&lt;key app="EN" db-id="a5parfa5vvx29hevztgx5avrr9rx22pafrre" timestamp="1506519159"&gt;6&lt;/key&gt;&lt;/foreign-keys&gt;&lt;ref-type name="Journal Article"&gt;17&lt;/ref-type&gt;&lt;contributors&gt;&lt;authors&gt;&lt;author&gt;Chow, E. P.&lt;/author&gt;&lt;author&gt;Wilson, D. P.&lt;/author&gt;&lt;author&gt;Zhang, L.&lt;/author&gt;&lt;/authors&gt;&lt;/contributors&gt;&lt;auth-address&gt;National Centre in HIV Epidemiology and Clinical Research, The University of New South Wales, CFI Building, Corner of West and Boundary Streets, Darlinghurst, Sydney, NSW 2010, Australia.&lt;/auth-address&gt;&lt;titles&gt;&lt;title&gt;Patterns of condom use among men who have sex with men in China: a systematic review and meta-analysis&lt;/title&gt;&lt;secondary-title&gt;AIDS Behav&lt;/secondary-title&gt;&lt;alt-title&gt;AIDS and behavior&lt;/alt-title&gt;&lt;/titles&gt;&lt;periodical&gt;&lt;full-title&gt;AIDS Behav&lt;/full-title&gt;&lt;abbr-1&gt;AIDS and behavior&lt;/abbr-1&gt;&lt;/periodical&gt;&lt;alt-periodical&gt;&lt;full-title&gt;AIDS Behav&lt;/full-title&gt;&lt;abbr-1&gt;AIDS and behavior&lt;/abbr-1&gt;&lt;/alt-periodical&gt;&lt;pages&gt;653-63&lt;/pages&gt;&lt;volume&gt;16&lt;/volume&gt;&lt;number&gt;3&lt;/number&gt;&lt;edition&gt;2011/04/05&lt;/edition&gt;&lt;keywords&gt;&lt;keyword&gt;China/epidemiology&lt;/keyword&gt;&lt;keyword&gt;Condoms/*utilization&lt;/keyword&gt;&lt;keyword&gt;HIV Infections/epidemiology/transmission&lt;/keyword&gt;&lt;keyword&gt;Homosexuality, Male/*statistics &amp;amp; numerical data&lt;/keyword&gt;&lt;keyword&gt;Humans&lt;/keyword&gt;&lt;keyword&gt;Male&lt;/keyword&gt;&lt;keyword&gt;Risk-Taking&lt;/keyword&gt;&lt;keyword&gt;Sexual Behavior/*statistics &amp;amp; numerical data&lt;/keyword&gt;&lt;keyword&gt;Sexual Partners&lt;/keyword&gt;&lt;/keywords&gt;&lt;dates&gt;&lt;year&gt;2012&lt;/year&gt;&lt;pub-dates&gt;&lt;date&gt;Apr&lt;/date&gt;&lt;/pub-dates&gt;&lt;/dates&gt;&lt;isbn&gt;1090-7165&lt;/isbn&gt;&lt;accession-num&gt;21461948&lt;/accession-num&gt;&lt;urls&gt;&lt;related-urls&gt;&lt;url&gt;http://link.springer.com/article/10.1007%2Fs10461-011-9935-9&lt;/url&gt;&lt;/related-urls&gt;&lt;/urls&gt;&lt;electronic-resource-num&gt;10.1007/s10461-011-9935-9&lt;/electronic-resource-num&gt;&lt;remote-database-provider&gt;NLM&lt;/remote-database-provider&gt;&lt;language&gt;Eng&lt;/language&gt;&lt;/record&gt;&lt;/Cite&gt;&lt;/EndNote&gt;</w:instrTex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DF7758" w:rsidRPr="00DF7758">
              <w:rPr>
                <w:rFonts w:ascii="Times New Roman" w:hAnsi="Times New Roman"/>
                <w:noProof/>
                <w:szCs w:val="21"/>
                <w:vertAlign w:val="superscript"/>
              </w:rPr>
              <w:t>6</w:t>
            </w:r>
            <w:r w:rsidR="00B839F1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03389C" w:rsidRPr="009179A3" w14:paraId="1C4DCFE8" w14:textId="77777777" w:rsidTr="00D55619">
        <w:trPr>
          <w:trHeight w:val="315"/>
          <w:jc w:val="center"/>
        </w:trPr>
        <w:tc>
          <w:tcPr>
            <w:tcW w:w="1276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4407F477" w14:textId="77777777" w:rsidR="0003389C" w:rsidRPr="009179A3" w:rsidRDefault="0003389C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179A3">
              <w:rPr>
                <w:rFonts w:ascii="Times New Roman" w:hAnsi="Times New Roman"/>
                <w:position w:val="-6"/>
                <w:szCs w:val="21"/>
              </w:rPr>
              <w:object w:dxaOrig="220" w:dyaOrig="200" w14:anchorId="188F8C00">
                <v:shape id="_x0000_i1056" type="#_x0000_t75" style="width:13.2pt;height:7.8pt" o:ole="">
                  <v:imagedata r:id="rId71" o:title=""/>
                </v:shape>
                <o:OLEObject Type="Embed" ProgID="Equation.DSMT4" ShapeID="_x0000_i1056" DrawAspect="Content" ObjectID="_1568062331" r:id="rId72"/>
              </w:object>
            </w:r>
          </w:p>
        </w:tc>
        <w:tc>
          <w:tcPr>
            <w:tcW w:w="3686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03A5698" w14:textId="77777777" w:rsidR="0003389C" w:rsidRPr="009179A3" w:rsidRDefault="00E13DA9" w:rsidP="00D55619">
            <w:pPr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N</w:t>
            </w:r>
            <w:r>
              <w:rPr>
                <w:rFonts w:ascii="Times New Roman" w:hAnsi="Times New Roman"/>
                <w:szCs w:val="21"/>
              </w:rPr>
              <w:t>umbers of becoming MSM each year</w:t>
            </w:r>
          </w:p>
        </w:tc>
        <w:tc>
          <w:tcPr>
            <w:tcW w:w="2268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5918C522" w14:textId="77777777" w:rsidR="00D55619" w:rsidRDefault="0003389C" w:rsidP="00D5561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0</w:t>
            </w:r>
            <w:r w:rsidR="00AD17CC">
              <w:rPr>
                <w:rFonts w:ascii="Times New Roman" w:hAnsi="Times New Roman"/>
              </w:rPr>
              <w:t>,</w:t>
            </w:r>
            <w:r>
              <w:rPr>
                <w:rFonts w:ascii="Times New Roman" w:hAnsi="Times New Roman"/>
              </w:rPr>
              <w:t>000</w:t>
            </w:r>
          </w:p>
          <w:p w14:paraId="264F80DF" w14:textId="77777777" w:rsidR="0003389C" w:rsidRPr="00233362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(</w:t>
            </w:r>
            <w:r w:rsidR="0003389C">
              <w:rPr>
                <w:rFonts w:ascii="Times New Roman" w:hAnsi="Times New Roman"/>
              </w:rPr>
              <w:t>35</w:t>
            </w:r>
            <w:r w:rsidR="00AD17CC">
              <w:rPr>
                <w:rFonts w:ascii="Times New Roman" w:hAnsi="Times New Roman"/>
              </w:rPr>
              <w:t>,</w:t>
            </w:r>
            <w:r w:rsidR="0003389C">
              <w:rPr>
                <w:rFonts w:ascii="Times New Roman" w:hAnsi="Times New Roman"/>
              </w:rPr>
              <w:t>000~70</w:t>
            </w:r>
            <w:r w:rsidR="00AD17CC">
              <w:rPr>
                <w:rFonts w:ascii="Times New Roman" w:hAnsi="Times New Roman"/>
              </w:rPr>
              <w:t>,</w:t>
            </w:r>
            <w:r w:rsidR="0003389C" w:rsidRPr="00233362">
              <w:rPr>
                <w:rFonts w:ascii="Times New Roman" w:hAnsi="Times New Roman"/>
              </w:rPr>
              <w:t>000)</w:t>
            </w:r>
          </w:p>
        </w:tc>
        <w:tc>
          <w:tcPr>
            <w:tcW w:w="2126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530FB2DE" w14:textId="77777777" w:rsidR="0003389C" w:rsidRPr="009179A3" w:rsidRDefault="001A1569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E</w:t>
            </w:r>
            <w:r w:rsidR="00E13DA9" w:rsidRPr="00E13DA9">
              <w:rPr>
                <w:rFonts w:ascii="Times New Roman" w:hAnsi="Times New Roman"/>
                <w:szCs w:val="21"/>
              </w:rPr>
              <w:t>xpert</w:t>
            </w:r>
            <w:r w:rsidR="0071083D">
              <w:rPr>
                <w:rFonts w:ascii="Times New Roman" w:hAnsi="Times New Roman"/>
                <w:szCs w:val="21"/>
              </w:rPr>
              <w:t>s</w:t>
            </w:r>
            <w:r w:rsidR="00E13DA9" w:rsidRPr="00E13DA9">
              <w:rPr>
                <w:rFonts w:ascii="Times New Roman" w:hAnsi="Times New Roman"/>
                <w:szCs w:val="21"/>
              </w:rPr>
              <w:t xml:space="preserve"> estimation</w:t>
            </w:r>
            <w:r w:rsidR="00E72BE9" w:rsidRPr="00E72BE9">
              <w:rPr>
                <w:rFonts w:ascii="Times New Roman" w:hAnsi="Times New Roman" w:hint="eastAsia"/>
                <w:szCs w:val="21"/>
                <w:vertAlign w:val="superscript"/>
              </w:rPr>
              <w:t>b</w:t>
            </w:r>
          </w:p>
        </w:tc>
      </w:tr>
    </w:tbl>
    <w:bookmarkEnd w:id="0"/>
    <w:bookmarkEnd w:id="1"/>
    <w:p w14:paraId="702DC847" w14:textId="77777777" w:rsidR="00E13DA9" w:rsidRDefault="004E5A62" w:rsidP="007209C2">
      <w:pPr>
        <w:jc w:val="left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color w:val="000000"/>
        </w:rPr>
        <w:t>N</w:t>
      </w:r>
      <w:r>
        <w:rPr>
          <w:rFonts w:ascii="Times New Roman" w:hAnsi="Times New Roman"/>
          <w:color w:val="000000"/>
        </w:rPr>
        <w:t>ote</w:t>
      </w:r>
      <w:r w:rsidR="001A1569">
        <w:rPr>
          <w:rFonts w:ascii="Times New Roman" w:hAnsi="Times New Roman" w:hint="eastAsia"/>
          <w:color w:val="000000"/>
        </w:rPr>
        <w:t>:</w:t>
      </w:r>
      <w:r w:rsidR="001A1569">
        <w:rPr>
          <w:rFonts w:ascii="Times New Roman" w:hAnsi="Times New Roman"/>
          <w:color w:val="000000"/>
        </w:rPr>
        <w:t xml:space="preserve"> </w:t>
      </w:r>
      <w:r w:rsidRPr="004E5A62">
        <w:rPr>
          <w:rFonts w:ascii="Times New Roman" w:hAnsi="Times New Roman"/>
          <w:color w:val="000000"/>
        </w:rPr>
        <w:t xml:space="preserve">Numbers in brackets are the </w:t>
      </w:r>
      <w:r>
        <w:rPr>
          <w:rFonts w:ascii="Times New Roman" w:hAnsi="Times New Roman"/>
          <w:color w:val="000000"/>
        </w:rPr>
        <w:t xml:space="preserve">minimum and </w:t>
      </w:r>
      <w:r w:rsidRPr="004E5A62">
        <w:rPr>
          <w:rFonts w:ascii="Times New Roman" w:hAnsi="Times New Roman"/>
          <w:color w:val="000000"/>
        </w:rPr>
        <w:t xml:space="preserve">maximum </w:t>
      </w:r>
      <w:r>
        <w:rPr>
          <w:rFonts w:ascii="Times New Roman" w:hAnsi="Times New Roman"/>
          <w:color w:val="000000"/>
        </w:rPr>
        <w:t xml:space="preserve">of </w:t>
      </w:r>
      <w:r w:rsidRPr="004E5A62">
        <w:rPr>
          <w:rFonts w:ascii="Times New Roman" w:hAnsi="Times New Roman"/>
          <w:color w:val="000000"/>
        </w:rPr>
        <w:t>parameter values</w:t>
      </w:r>
      <w:r>
        <w:rPr>
          <w:rFonts w:ascii="Times New Roman" w:hAnsi="Times New Roman"/>
          <w:color w:val="000000"/>
        </w:rPr>
        <w:t xml:space="preserve">. a </w:t>
      </w:r>
      <w:r w:rsidR="004102ED">
        <w:rPr>
          <w:rFonts w:ascii="Times New Roman" w:hAnsi="Times New Roman" w:hint="eastAsia"/>
          <w:color w:val="000000"/>
        </w:rPr>
        <w:t xml:space="preserve">was the </w:t>
      </w:r>
      <w:r>
        <w:rPr>
          <w:rFonts w:ascii="Times New Roman" w:hAnsi="Times New Roman"/>
          <w:color w:val="000000"/>
        </w:rPr>
        <w:t xml:space="preserve">result </w:t>
      </w:r>
      <w:r w:rsidR="004102ED">
        <w:rPr>
          <w:rFonts w:ascii="Times New Roman" w:hAnsi="Times New Roman" w:hint="eastAsia"/>
          <w:color w:val="000000"/>
        </w:rPr>
        <w:t>of m</w:t>
      </w:r>
      <w:r w:rsidR="00F90E38">
        <w:rPr>
          <w:rFonts w:ascii="Times New Roman" w:hAnsi="Times New Roman"/>
          <w:color w:val="000000"/>
        </w:rPr>
        <w:t xml:space="preserve">odel simulation </w:t>
      </w:r>
      <w:r>
        <w:rPr>
          <w:rFonts w:ascii="Times New Roman" w:hAnsi="Times New Roman"/>
          <w:color w:val="000000"/>
        </w:rPr>
        <w:t>; b</w:t>
      </w:r>
      <w:r w:rsidR="004102ED">
        <w:rPr>
          <w:rFonts w:ascii="Times New Roman" w:hAnsi="Times New Roman" w:hint="eastAsia"/>
          <w:color w:val="000000"/>
        </w:rPr>
        <w:t xml:space="preserve"> was the </w:t>
      </w:r>
      <w:r>
        <w:rPr>
          <w:rFonts w:ascii="Times New Roman" w:hAnsi="Times New Roman"/>
          <w:color w:val="000000"/>
        </w:rPr>
        <w:t xml:space="preserve">result </w:t>
      </w:r>
      <w:r w:rsidR="004102ED">
        <w:rPr>
          <w:rFonts w:ascii="Times New Roman" w:hAnsi="Times New Roman" w:hint="eastAsia"/>
          <w:color w:val="000000"/>
        </w:rPr>
        <w:t xml:space="preserve">of </w:t>
      </w:r>
      <w:r w:rsidRPr="00E13DA9">
        <w:rPr>
          <w:rFonts w:ascii="Times New Roman" w:hAnsi="Times New Roman"/>
          <w:szCs w:val="21"/>
        </w:rPr>
        <w:t>expert</w:t>
      </w:r>
      <w:r w:rsidR="004102ED">
        <w:rPr>
          <w:rFonts w:ascii="Times New Roman" w:hAnsi="Times New Roman" w:hint="eastAsia"/>
          <w:szCs w:val="21"/>
        </w:rPr>
        <w:t>s</w:t>
      </w:r>
      <w:r w:rsidRPr="00E13DA9">
        <w:rPr>
          <w:rFonts w:ascii="Times New Roman" w:hAnsi="Times New Roman"/>
          <w:szCs w:val="21"/>
        </w:rPr>
        <w:t xml:space="preserve"> estimation</w:t>
      </w:r>
      <w:r>
        <w:rPr>
          <w:rFonts w:ascii="Times New Roman" w:hAnsi="Times New Roman"/>
          <w:szCs w:val="21"/>
        </w:rPr>
        <w:t xml:space="preserve"> according to</w:t>
      </w:r>
      <w:r w:rsidR="001A1569">
        <w:rPr>
          <w:rFonts w:ascii="Times New Roman" w:hAnsi="Times New Roman"/>
          <w:szCs w:val="21"/>
        </w:rPr>
        <w:t xml:space="preserve"> 1% growth rate annually </w:t>
      </w:r>
      <w:r w:rsidR="004102ED">
        <w:rPr>
          <w:rFonts w:ascii="Times New Roman" w:hAnsi="Times New Roman" w:hint="eastAsia"/>
          <w:szCs w:val="21"/>
        </w:rPr>
        <w:t xml:space="preserve">in </w:t>
      </w:r>
      <w:r w:rsidR="001A1569">
        <w:rPr>
          <w:rFonts w:ascii="Times New Roman" w:hAnsi="Times New Roman"/>
          <w:szCs w:val="21"/>
        </w:rPr>
        <w:t xml:space="preserve">MSM </w:t>
      </w:r>
      <w:r>
        <w:rPr>
          <w:rFonts w:ascii="Times New Roman" w:hAnsi="Times New Roman"/>
          <w:szCs w:val="21"/>
        </w:rPr>
        <w:t>population.</w:t>
      </w:r>
      <w:r>
        <w:rPr>
          <w:rFonts w:ascii="Times New Roman" w:hAnsi="Times New Roman" w:hint="eastAsia"/>
          <w:b/>
          <w:szCs w:val="21"/>
        </w:rPr>
        <w:t xml:space="preserve"> </w:t>
      </w:r>
    </w:p>
    <w:p w14:paraId="27693332" w14:textId="0FF7150E" w:rsidR="00E5300E" w:rsidRPr="007209C2" w:rsidRDefault="00E5300E" w:rsidP="00845948">
      <w:pPr>
        <w:widowControl/>
        <w:spacing w:line="259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br w:type="page"/>
      </w:r>
      <w:r w:rsidR="004F7A8F">
        <w:rPr>
          <w:rFonts w:ascii="Times New Roman" w:hAnsi="Times New Roman"/>
          <w:color w:val="000000"/>
          <w:sz w:val="24"/>
          <w:szCs w:val="24"/>
        </w:rPr>
        <w:lastRenderedPageBreak/>
        <w:t>Table S2</w:t>
      </w:r>
      <w:r w:rsidRPr="007209C2">
        <w:rPr>
          <w:rFonts w:ascii="Times New Roman" w:hAnsi="Times New Roman"/>
          <w:color w:val="000000"/>
          <w:sz w:val="24"/>
          <w:szCs w:val="24"/>
        </w:rPr>
        <w:t xml:space="preserve"> Biological parameters of MSM population in China.</w:t>
      </w:r>
    </w:p>
    <w:tbl>
      <w:tblPr>
        <w:tblW w:w="8505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283"/>
        <w:gridCol w:w="3544"/>
        <w:gridCol w:w="1985"/>
        <w:gridCol w:w="1842"/>
      </w:tblGrid>
      <w:tr w:rsidR="00F847AC" w:rsidRPr="00995AD4" w14:paraId="77C0120B" w14:textId="77777777" w:rsidTr="009E1B2C">
        <w:trPr>
          <w:trHeight w:hRule="exact" w:val="284"/>
          <w:jc w:val="center"/>
        </w:trPr>
        <w:tc>
          <w:tcPr>
            <w:tcW w:w="1134" w:type="dxa"/>
            <w:gridSpan w:val="2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9DDD21E" w14:textId="77777777" w:rsidR="00F847AC" w:rsidRPr="00071C0E" w:rsidRDefault="00F847AC" w:rsidP="00F847AC">
            <w:pPr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P</w:t>
            </w:r>
            <w:r>
              <w:rPr>
                <w:rFonts w:ascii="Times New Roman" w:hAnsi="Times New Roman"/>
                <w:bCs/>
                <w:szCs w:val="21"/>
              </w:rPr>
              <w:t>arameter</w:t>
            </w:r>
          </w:p>
        </w:tc>
        <w:tc>
          <w:tcPr>
            <w:tcW w:w="354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1DD29148" w14:textId="77777777" w:rsidR="00F847AC" w:rsidRPr="00071C0E" w:rsidRDefault="00F90E38" w:rsidP="00F847AC">
            <w:pPr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Viral load</w:t>
            </w:r>
          </w:p>
        </w:tc>
        <w:tc>
          <w:tcPr>
            <w:tcW w:w="198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321C3C77" w14:textId="77777777" w:rsidR="00F847AC" w:rsidRPr="00071C0E" w:rsidRDefault="00F847AC" w:rsidP="00F847AC">
            <w:pPr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V</w:t>
            </w:r>
            <w:r>
              <w:rPr>
                <w:rFonts w:ascii="Times New Roman" w:hAnsi="Times New Roman"/>
                <w:bCs/>
                <w:szCs w:val="21"/>
              </w:rPr>
              <w:t xml:space="preserve">alue </w:t>
            </w:r>
          </w:p>
        </w:tc>
        <w:tc>
          <w:tcPr>
            <w:tcW w:w="184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00487BC0" w14:textId="77777777" w:rsidR="00F847AC" w:rsidRPr="00071C0E" w:rsidRDefault="00F847AC" w:rsidP="00F847AC">
            <w:pPr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 w:hint="eastAsia"/>
                <w:bCs/>
                <w:szCs w:val="21"/>
              </w:rPr>
              <w:t>S</w:t>
            </w:r>
            <w:r>
              <w:rPr>
                <w:rFonts w:ascii="Times New Roman" w:hAnsi="Times New Roman"/>
                <w:bCs/>
                <w:szCs w:val="21"/>
              </w:rPr>
              <w:t>ource</w:t>
            </w:r>
          </w:p>
        </w:tc>
      </w:tr>
      <w:tr w:rsidR="00466AB5" w:rsidRPr="00995AD4" w14:paraId="5D429329" w14:textId="77777777" w:rsidTr="009E1B2C">
        <w:trPr>
          <w:trHeight w:hRule="exact" w:val="255"/>
          <w:jc w:val="center"/>
        </w:trPr>
        <w:tc>
          <w:tcPr>
            <w:tcW w:w="8505" w:type="dxa"/>
            <w:gridSpan w:val="5"/>
            <w:tcBorders>
              <w:top w:val="single" w:sz="12" w:space="0" w:color="auto"/>
              <w:bottom w:val="nil"/>
            </w:tcBorders>
            <w:shd w:val="clear" w:color="auto" w:fill="auto"/>
            <w:vAlign w:val="center"/>
          </w:tcPr>
          <w:p w14:paraId="1E813107" w14:textId="77777777" w:rsidR="00466AB5" w:rsidRPr="00995AD4" w:rsidRDefault="00466AB5" w:rsidP="00EC5648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he </w:t>
            </w:r>
            <w:r w:rsidRPr="00466AB5">
              <w:rPr>
                <w:rFonts w:ascii="Times New Roman" w:hAnsi="Times New Roman"/>
                <w:szCs w:val="21"/>
              </w:rPr>
              <w:t>disease progression</w:t>
            </w:r>
            <w:r>
              <w:rPr>
                <w:rFonts w:ascii="Times New Roman" w:hAnsi="Times New Roman"/>
                <w:szCs w:val="21"/>
              </w:rPr>
              <w:t xml:space="preserve"> rate in infected and undiagnosed MSM</w:t>
            </w:r>
          </w:p>
        </w:tc>
      </w:tr>
      <w:tr w:rsidR="00E5300E" w:rsidRPr="00995AD4" w14:paraId="62AF9CF6" w14:textId="77777777" w:rsidTr="009E1B2C">
        <w:trPr>
          <w:trHeight w:hRule="exact" w:val="227"/>
          <w:jc w:val="center"/>
        </w:trPr>
        <w:tc>
          <w:tcPr>
            <w:tcW w:w="851" w:type="dxa"/>
            <w:tcBorders>
              <w:top w:val="nil"/>
            </w:tcBorders>
            <w:shd w:val="clear" w:color="auto" w:fill="auto"/>
            <w:vAlign w:val="center"/>
          </w:tcPr>
          <w:p w14:paraId="5E147FE2" w14:textId="77777777" w:rsidR="00E5300E" w:rsidRPr="00756B05" w:rsidRDefault="001373E4" w:rsidP="00D55619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56B05">
              <w:rPr>
                <w:rFonts w:ascii="Times New Roman" w:hAnsi="Times New Roman"/>
                <w:position w:val="-12"/>
                <w:sz w:val="16"/>
                <w:szCs w:val="16"/>
              </w:rPr>
              <w:object w:dxaOrig="300" w:dyaOrig="360" w14:anchorId="55FA8B47">
                <v:shape id="_x0000_i1057" type="#_x0000_t75" style="width:13.8pt;height:13.8pt" o:ole="">
                  <v:imagedata r:id="rId73" o:title=""/>
                </v:shape>
                <o:OLEObject Type="Embed" ProgID="Equation.DSMT4" ShapeID="_x0000_i1057" DrawAspect="Content" ObjectID="_1568062332" r:id="rId74"/>
              </w:object>
            </w:r>
          </w:p>
        </w:tc>
        <w:tc>
          <w:tcPr>
            <w:tcW w:w="3827" w:type="dxa"/>
            <w:gridSpan w:val="2"/>
            <w:tcBorders>
              <w:top w:val="nil"/>
            </w:tcBorders>
            <w:shd w:val="clear" w:color="auto" w:fill="auto"/>
            <w:noWrap/>
            <w:vAlign w:val="center"/>
          </w:tcPr>
          <w:p w14:paraId="537AE1D5" w14:textId="77777777" w:rsidR="00E5300E" w:rsidRPr="00995AD4" w:rsidRDefault="00E5300E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 xml:space="preserve">CD4&gt;500 </w:t>
            </w:r>
            <w:r w:rsidR="009936EF">
              <w:rPr>
                <w:rFonts w:ascii="Times New Roman" w:hAnsi="Times New Roman" w:hint="eastAsia"/>
                <w:szCs w:val="21"/>
              </w:rPr>
              <w:t>t</w:t>
            </w:r>
            <w:r w:rsidR="009936EF">
              <w:rPr>
                <w:rFonts w:ascii="Times New Roman" w:hAnsi="Times New Roman"/>
                <w:szCs w:val="21"/>
              </w:rPr>
              <w:t>o</w:t>
            </w:r>
            <w:r w:rsidRPr="00995AD4">
              <w:rPr>
                <w:rFonts w:ascii="Times New Roman" w:hAnsi="Times New Roman"/>
                <w:szCs w:val="21"/>
              </w:rPr>
              <w:t xml:space="preserve"> 350-500</w:t>
            </w:r>
          </w:p>
        </w:tc>
        <w:tc>
          <w:tcPr>
            <w:tcW w:w="1985" w:type="dxa"/>
            <w:tcBorders>
              <w:top w:val="nil"/>
            </w:tcBorders>
            <w:shd w:val="clear" w:color="auto" w:fill="auto"/>
            <w:noWrap/>
            <w:vAlign w:val="center"/>
          </w:tcPr>
          <w:p w14:paraId="2C369554" w14:textId="77777777" w:rsidR="00E5300E" w:rsidRPr="00995AD4" w:rsidRDefault="00E5300E" w:rsidP="00EC5648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245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226</w:t>
            </w:r>
            <w:r w:rsidRPr="00995AD4">
              <w:rPr>
                <w:rFonts w:ascii="Times New Roman" w:hAnsi="Times New Roman"/>
                <w:szCs w:val="21"/>
              </w:rPr>
              <w:t>~0.</w:t>
            </w:r>
            <w:r w:rsidRPr="00995AD4">
              <w:rPr>
                <w:rFonts w:ascii="Times New Roman" w:hAnsi="Times New Roman" w:hint="eastAsia"/>
                <w:szCs w:val="21"/>
              </w:rPr>
              <w:t>26</w:t>
            </w:r>
            <w:r w:rsidRPr="00995AD4">
              <w:rPr>
                <w:rFonts w:ascii="Times New Roman" w:hAnsi="Times New Roman"/>
                <w:szCs w:val="21"/>
              </w:rPr>
              <w:t>4)</w:t>
            </w:r>
          </w:p>
        </w:tc>
        <w:tc>
          <w:tcPr>
            <w:tcW w:w="1842" w:type="dxa"/>
            <w:tcBorders>
              <w:top w:val="nil"/>
            </w:tcBorders>
            <w:shd w:val="clear" w:color="auto" w:fill="auto"/>
            <w:noWrap/>
            <w:vAlign w:val="center"/>
          </w:tcPr>
          <w:p w14:paraId="450B6F0A" w14:textId="77777777" w:rsidR="00E5300E" w:rsidRPr="00EC26B7" w:rsidRDefault="00E5300E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EC26B7">
              <w:rPr>
                <w:rFonts w:ascii="Times New Roman" w:hAnsi="Times New Roman"/>
                <w:szCs w:val="21"/>
              </w:rPr>
              <w:t>a</w:t>
            </w:r>
          </w:p>
        </w:tc>
      </w:tr>
      <w:tr w:rsidR="00E5300E" w:rsidRPr="00B839F1" w14:paraId="25356365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6256A67" w14:textId="77777777" w:rsidR="00E5300E" w:rsidRPr="00756B05" w:rsidRDefault="001373E4" w:rsidP="00D55619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756B05">
              <w:rPr>
                <w:position w:val="-12"/>
                <w:sz w:val="16"/>
                <w:szCs w:val="16"/>
              </w:rPr>
              <w:object w:dxaOrig="340" w:dyaOrig="360" w14:anchorId="07BE143D">
                <v:shape id="_x0000_i1058" type="#_x0000_t75" style="width:13.2pt;height:13.8pt" o:ole="">
                  <v:imagedata r:id="rId75" o:title=""/>
                </v:shape>
                <o:OLEObject Type="Embed" ProgID="Equation.DSMT4" ShapeID="_x0000_i1058" DrawAspect="Content" ObjectID="_1568062333" r:id="rId7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46FAD82" w14:textId="77777777" w:rsidR="00E5300E" w:rsidRPr="00995AD4" w:rsidRDefault="00E5300E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 w:rsidRPr="00995AD4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350-500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="009936EF">
              <w:rPr>
                <w:rFonts w:ascii="Times New Roman" w:hAnsi="Times New Roman" w:hint="eastAsia"/>
                <w:szCs w:val="21"/>
              </w:rPr>
              <w:t>t</w:t>
            </w:r>
            <w:r w:rsidR="009936EF">
              <w:rPr>
                <w:rFonts w:ascii="Times New Roman" w:hAnsi="Times New Roman"/>
                <w:szCs w:val="21"/>
              </w:rPr>
              <w:t xml:space="preserve">o </w:t>
            </w:r>
            <w:r w:rsidRPr="00995AD4">
              <w:rPr>
                <w:rFonts w:ascii="Times New Roman" w:hAnsi="Times New Roman"/>
                <w:szCs w:val="21"/>
              </w:rPr>
              <w:t>200-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B6047FE" w14:textId="77777777" w:rsidR="00E5300E" w:rsidRPr="00995AD4" w:rsidRDefault="00E5300E" w:rsidP="00EC5648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51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4</w:t>
            </w:r>
            <w:r w:rsidRPr="00995AD4">
              <w:rPr>
                <w:rFonts w:ascii="Times New Roman" w:hAnsi="Times New Roman"/>
                <w:szCs w:val="21"/>
              </w:rPr>
              <w:t>70~0.</w:t>
            </w:r>
            <w:r w:rsidRPr="00995AD4">
              <w:rPr>
                <w:rFonts w:ascii="Times New Roman" w:hAnsi="Times New Roman" w:hint="eastAsia"/>
                <w:szCs w:val="21"/>
              </w:rPr>
              <w:t>55</w:t>
            </w:r>
            <w:r w:rsidRPr="00995AD4">
              <w:rPr>
                <w:rFonts w:ascii="Times New Roman" w:hAnsi="Times New Roman"/>
                <w:szCs w:val="21"/>
              </w:rPr>
              <w:t>3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7B6A71A" w14:textId="3A49DAD6" w:rsidR="00E5300E" w:rsidRPr="00EC26B7" w:rsidRDefault="009700A6" w:rsidP="003D7610">
            <w:pPr>
              <w:jc w:val="center"/>
              <w:rPr>
                <w:rFonts w:ascii="Times New Roman" w:hAnsi="Times New Roman"/>
                <w:szCs w:val="21"/>
                <w:lang w:val="fr-FR"/>
              </w:rPr>
            </w:pPr>
            <w:r w:rsidRPr="00EC26B7">
              <w:rPr>
                <w:rFonts w:ascii="Times New Roman" w:hAnsi="Times New Roman"/>
                <w:szCs w:val="21"/>
                <w:lang w:val="fr-FR"/>
              </w:rPr>
              <w:t>a</w:t>
            </w:r>
            <w:r w:rsidR="005E3999">
              <w:rPr>
                <w:rFonts w:ascii="Times New Roman" w:hAnsi="Times New Roman"/>
                <w:szCs w:val="21"/>
                <w:lang w:val="fr-FR"/>
              </w:rPr>
              <w:t>3</w:t>
            </w:r>
            <w:r w:rsidR="00B839F1" w:rsidRPr="00EC26B7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Nzwvc3R5bGU+PC9EaXNwbGF5VGV4dD48cmVjb3JkPjxyZWMtbnVtYmVyPjM5PC9yZWMtbnVtYmVy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Nzwvc3R5bGU+PC9EaXNwbGF5VGV4dD48cmVjb3JkPjxyZWMtbnVtYmVyPjM5PC9yZWMtbnVtYmVy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B839F1" w:rsidRPr="00EC26B7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DF7758">
              <w:rPr>
                <w:rFonts w:ascii="Times New Roman" w:hAnsi="Times New Roman"/>
                <w:noProof/>
                <w:szCs w:val="21"/>
                <w:vertAlign w:val="superscript"/>
              </w:rPr>
              <w:t>7</w:t>
            </w:r>
            <w:r w:rsidR="00B839F1" w:rsidRPr="00EC26B7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5E3999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E5300E" w:rsidRPr="00995AD4" w14:paraId="4BBAEB32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C32D018" w14:textId="77777777" w:rsidR="00E5300E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20" w:dyaOrig="360" w14:anchorId="221B1BCA">
                <v:shape id="_x0000_i1059" type="#_x0000_t75" style="width:13.8pt;height:13.8pt" o:ole="">
                  <v:imagedata r:id="rId77" o:title=""/>
                </v:shape>
                <o:OLEObject Type="Embed" ProgID="Equation.DSMT4" ShapeID="_x0000_i1059" DrawAspect="Content" ObjectID="_1568062334" r:id="rId7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465D741" w14:textId="77777777" w:rsidR="00E5300E" w:rsidRPr="00995AD4" w:rsidRDefault="00E5300E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 w:rsidRPr="00995AD4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200-350 100-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1FF8460" w14:textId="77777777" w:rsidR="00E5300E" w:rsidRPr="00995AD4" w:rsidRDefault="00E5300E" w:rsidP="00EC5648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6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320~0.88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62860D59" w14:textId="7A793610" w:rsidR="00E5300E" w:rsidRPr="00995AD4" w:rsidRDefault="005E3999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7C3A06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YXk8L0F1dGhvcj48WWVhcj4yMDA5PC9ZZWFyPjxSZWNO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YXk8L0F1dGhvcj48WWVhcj4yMDA5PC9ZZWFyPjxSZWNO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7C3A06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8-10</w:t>
            </w:r>
            <w:r w:rsidR="007C3A06"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E5300E" w:rsidRPr="00995AD4" w14:paraId="0753315E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CDDAB2A" w14:textId="77777777" w:rsidR="00E5300E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40" w:dyaOrig="360" w14:anchorId="0505CDA2">
                <v:shape id="_x0000_i1060" type="#_x0000_t75" style="width:13.2pt;height:13.8pt" o:ole="">
                  <v:imagedata r:id="rId79" o:title=""/>
                </v:shape>
                <o:OLEObject Type="Embed" ProgID="Equation.DSMT4" ShapeID="_x0000_i1060" DrawAspect="Content" ObjectID="_1568062335" r:id="rId8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EFC4778" w14:textId="77777777" w:rsidR="00E5300E" w:rsidRPr="00995AD4" w:rsidRDefault="00E5300E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 w:rsidRPr="00995AD4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100-200 50-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F4E9EEF" w14:textId="77777777" w:rsidR="00E5300E" w:rsidRPr="00995AD4" w:rsidRDefault="00E5300E" w:rsidP="00EC5648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.0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530~1.47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6341695" w14:textId="5FE87013" w:rsidR="00E5300E" w:rsidRPr="00995AD4" w:rsidRDefault="005E3999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YXk8L0F1dGhvcj48WWVhcj4yMDA5PC9ZZWFyPjxSZWNO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YXk8L0F1dGhvcj48WWVhcj4yMDA5PC9ZZWFyPjxSZWNO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8-10</w:t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E5300E" w:rsidRPr="00995AD4" w14:paraId="70F89ADC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D999175" w14:textId="77777777" w:rsidR="00E5300E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20" w:dyaOrig="360" w14:anchorId="4AAE6AA3">
                <v:shape id="_x0000_i1061" type="#_x0000_t75" style="width:13.8pt;height:13.8pt" o:ole="">
                  <v:imagedata r:id="rId81" o:title=""/>
                </v:shape>
                <o:OLEObject Type="Embed" ProgID="Equation.DSMT4" ShapeID="_x0000_i1061" DrawAspect="Content" ObjectID="_1568062336" r:id="rId8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276DF2B9" w14:textId="77777777" w:rsidR="00E5300E" w:rsidRPr="00995AD4" w:rsidRDefault="00E5300E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 w:rsidRPr="00995AD4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50-100 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005660B" w14:textId="77777777" w:rsidR="00E5300E" w:rsidRPr="00995AD4" w:rsidRDefault="00E5300E" w:rsidP="00EC5648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.5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800~2.2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A288EBC" w14:textId="307308E5" w:rsidR="00E5300E" w:rsidRPr="006375AB" w:rsidRDefault="005E3999" w:rsidP="003D7610">
            <w:pPr>
              <w:jc w:val="center"/>
              <w:rPr>
                <w:rFonts w:ascii="Times New Roman" w:hAnsi="Times New Roman"/>
                <w:noProof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MywgNywgMTA8L3N0eWxlPjwvRGlzcGxheVRleHQ+PHJlY29yZD48cmVjLW51bWJlcj4zOTwvcmVj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MywgNywgMTA8L3N0eWxlPjwvRGlzcGxheVRleHQ+PHJlY29yZD48cmVjLW51bWJlcj4zOTwvcmVj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3, 7, 10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466AB5" w:rsidRPr="00995AD4" w14:paraId="6EBCF349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0C59DE97" w14:textId="77777777" w:rsidR="00466AB5" w:rsidRPr="00995AD4" w:rsidRDefault="00466AB5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he </w:t>
            </w:r>
            <w:r w:rsidRPr="00466AB5">
              <w:rPr>
                <w:rFonts w:ascii="Times New Roman" w:hAnsi="Times New Roman"/>
                <w:szCs w:val="21"/>
              </w:rPr>
              <w:t>disease progression</w:t>
            </w:r>
            <w:r w:rsidR="009936EF">
              <w:rPr>
                <w:rFonts w:ascii="Times New Roman" w:hAnsi="Times New Roman"/>
                <w:szCs w:val="21"/>
              </w:rPr>
              <w:t xml:space="preserve"> rate in infected and </w:t>
            </w:r>
            <w:r>
              <w:rPr>
                <w:rFonts w:ascii="Times New Roman" w:hAnsi="Times New Roman"/>
                <w:szCs w:val="21"/>
              </w:rPr>
              <w:t>diagnosed MSM</w:t>
            </w:r>
          </w:p>
        </w:tc>
      </w:tr>
      <w:tr w:rsidR="00466AB5" w:rsidRPr="00995AD4" w14:paraId="4F5F907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1CE2CB5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20" w:dyaOrig="360" w14:anchorId="203DBE31">
                <v:shape id="_x0000_i1062" type="#_x0000_t75" style="width:13.8pt;height:7.8pt" o:ole="">
                  <v:imagedata r:id="rId83" o:title=""/>
                </v:shape>
                <o:OLEObject Type="Embed" ProgID="Equation.DSMT4" ShapeID="_x0000_i1062" DrawAspect="Content" ObjectID="_1568062337" r:id="rId8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D95F8E4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>&gt;</w:t>
            </w:r>
            <w:r w:rsidRPr="00995AD4">
              <w:rPr>
                <w:rFonts w:ascii="Times New Roman" w:hAnsi="Times New Roman"/>
                <w:szCs w:val="21"/>
              </w:rPr>
              <w:t>5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350-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D7A1433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24</w:t>
            </w:r>
            <w:r w:rsidRPr="00995AD4">
              <w:rPr>
                <w:rFonts w:ascii="Times New Roman" w:hAnsi="Times New Roman"/>
                <w:szCs w:val="21"/>
              </w:rPr>
              <w:t>5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226</w:t>
            </w:r>
            <w:r w:rsidRPr="00995AD4">
              <w:rPr>
                <w:rFonts w:ascii="Times New Roman" w:hAnsi="Times New Roman"/>
                <w:szCs w:val="21"/>
              </w:rPr>
              <w:t>~0.</w:t>
            </w:r>
            <w:r w:rsidRPr="00995AD4">
              <w:rPr>
                <w:rFonts w:ascii="Times New Roman" w:hAnsi="Times New Roman" w:hint="eastAsia"/>
                <w:szCs w:val="21"/>
              </w:rPr>
              <w:t>26</w:t>
            </w:r>
            <w:r w:rsidRPr="00995AD4">
              <w:rPr>
                <w:rFonts w:ascii="Times New Roman" w:hAnsi="Times New Roman"/>
                <w:szCs w:val="21"/>
              </w:rPr>
              <w:t>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0F65CC69" w14:textId="15BCF988" w:rsidR="00466AB5" w:rsidRPr="00995AD4" w:rsidRDefault="009700A6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EC26B7">
              <w:rPr>
                <w:rFonts w:ascii="Times New Roman" w:hAnsi="Times New Roman"/>
                <w:szCs w:val="21"/>
              </w:rPr>
              <w:t>a</w:t>
            </w:r>
            <w:r w:rsidR="006375AB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7C3A06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Nzwvc3R5bGU+PC9EaXNwbGF5VGV4dD48cmVjb3JkPjxyZWMtbnVtYmVyPjM5PC9yZWMtbnVtYmVy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Nzwvc3R5bGU+PC9EaXNwbGF5VGV4dD48cmVjb3JkPjxyZWMtbnVtYmVyPjM5PC9yZWMtbnVtYmVy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7C3A06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DF7758">
              <w:rPr>
                <w:rFonts w:ascii="Times New Roman" w:hAnsi="Times New Roman"/>
                <w:noProof/>
                <w:szCs w:val="21"/>
                <w:vertAlign w:val="superscript"/>
              </w:rPr>
              <w:t>7</w:t>
            </w:r>
            <w:r w:rsidR="007C3A06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A64D7F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036FC08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40" w:dyaOrig="360" w14:anchorId="7BB62282">
                <v:shape id="_x0000_i1063" type="#_x0000_t75" style="width:13.2pt;height:13.8pt" o:ole="">
                  <v:imagedata r:id="rId85" o:title=""/>
                </v:shape>
                <o:OLEObject Type="Embed" ProgID="Equation.DSMT4" ShapeID="_x0000_i1063" DrawAspect="Content" ObjectID="_1568062338" r:id="rId8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86F729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350-5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200-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68C8AE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51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</w:t>
            </w:r>
            <w:r w:rsidRPr="00995AD4">
              <w:rPr>
                <w:rFonts w:ascii="Times New Roman" w:hAnsi="Times New Roman" w:hint="eastAsia"/>
                <w:szCs w:val="21"/>
              </w:rPr>
              <w:t>4</w:t>
            </w:r>
            <w:r w:rsidRPr="00995AD4">
              <w:rPr>
                <w:rFonts w:ascii="Times New Roman" w:hAnsi="Times New Roman"/>
                <w:szCs w:val="21"/>
              </w:rPr>
              <w:t>70~0.</w:t>
            </w:r>
            <w:r w:rsidRPr="00995AD4">
              <w:rPr>
                <w:rFonts w:ascii="Times New Roman" w:hAnsi="Times New Roman" w:hint="eastAsia"/>
                <w:szCs w:val="21"/>
              </w:rPr>
              <w:t>55</w:t>
            </w:r>
            <w:r w:rsidRPr="00995AD4">
              <w:rPr>
                <w:rFonts w:ascii="Times New Roman" w:hAnsi="Times New Roman"/>
                <w:szCs w:val="21"/>
              </w:rPr>
              <w:t>3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8B8F391" w14:textId="345408CA" w:rsidR="00466AB5" w:rsidRPr="00995AD4" w:rsidRDefault="009700A6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EC26B7">
              <w:rPr>
                <w:rFonts w:ascii="Times New Roman" w:hAnsi="Times New Roman"/>
                <w:szCs w:val="21"/>
              </w:rPr>
              <w:t>a</w:t>
            </w:r>
            <w:r w:rsidR="006375AB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7C3A06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Nzwvc3R5bGU+PC9EaXNwbGF5VGV4dD48cmVjb3JkPjxyZWMtbnVtYmVyPjM5PC9yZWMtbnVtYmVy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ZWxsb3JzPC9BdXRob3I+PFllYXI+MTk5NzwvWWVhcj48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7C3A06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DF7758">
              <w:rPr>
                <w:rFonts w:ascii="Times New Roman" w:hAnsi="Times New Roman"/>
                <w:noProof/>
                <w:szCs w:val="21"/>
                <w:vertAlign w:val="superscript"/>
              </w:rPr>
              <w:t>7</w:t>
            </w:r>
            <w:r w:rsidR="007C3A06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776EA988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9BF0EB3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40" w:dyaOrig="360" w14:anchorId="1556C4B9">
                <v:shape id="_x0000_i1064" type="#_x0000_t75" style="width:13.2pt;height:13.8pt" o:ole="">
                  <v:imagedata r:id="rId87" o:title=""/>
                </v:shape>
                <o:OLEObject Type="Embed" ProgID="Equation.DSMT4" ShapeID="_x0000_i1064" DrawAspect="Content" ObjectID="_1568062339" r:id="rId8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1A3EAA8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200-35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86DEBC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6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320~0.88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BFBD6DD" w14:textId="6E9D4C22" w:rsidR="00466AB5" w:rsidRPr="006375AB" w:rsidRDefault="006375AB" w:rsidP="003D7610">
            <w:pPr>
              <w:jc w:val="center"/>
              <w:rPr>
                <w:rFonts w:ascii="Times New Roman" w:hAnsi="Times New Roman"/>
                <w:noProof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2, 9, 10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466AB5" w:rsidRPr="00995AD4" w14:paraId="18201284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B6AD105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40" w:dyaOrig="360" w14:anchorId="3CC5AB79">
                <v:shape id="_x0000_i1065" type="#_x0000_t75" style="width:13.2pt;height:13.8pt" o:ole="">
                  <v:imagedata r:id="rId89" o:title=""/>
                </v:shape>
                <o:OLEObject Type="Embed" ProgID="Equation.DSMT4" ShapeID="_x0000_i1065" DrawAspect="Content" ObjectID="_1568062340" r:id="rId9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BE1AE84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50-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BF0E7F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.0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530~1.47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04003C90" w14:textId="4281BC9E" w:rsidR="00466AB5" w:rsidRPr="006375AB" w:rsidRDefault="006375AB" w:rsidP="003D7610">
            <w:pPr>
              <w:jc w:val="center"/>
              <w:rPr>
                <w:rFonts w:ascii="Times New Roman" w:hAnsi="Times New Roman"/>
                <w:noProof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2, 9, 10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466AB5" w:rsidRPr="00995AD4" w14:paraId="30182DC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1732041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40" w:dyaOrig="360" w14:anchorId="065018A1">
                <v:shape id="_x0000_i1066" type="#_x0000_t75" style="width:13.2pt;height:13.8pt" o:ole="">
                  <v:imagedata r:id="rId91" o:title=""/>
                </v:shape>
                <o:OLEObject Type="Embed" ProgID="Equation.DSMT4" ShapeID="_x0000_i1066" DrawAspect="Content" ObjectID="_1568062341" r:id="rId9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8A93055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50-1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DB01B1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 xml:space="preserve">1.500 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800~2.2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180C6F57" w14:textId="369C7764" w:rsidR="00466AB5" w:rsidRPr="006375AB" w:rsidRDefault="006375AB" w:rsidP="003D7610">
            <w:pPr>
              <w:jc w:val="center"/>
              <w:rPr>
                <w:rFonts w:ascii="Times New Roman" w:hAnsi="Times New Roman"/>
                <w:noProof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XZWxsZXI8L0F1dGhvcj48WWVhcj4xOTkzPC9ZZWFyPjxS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XZWxsZXI8L0F1dGhvcj48WWVhcj4xOTkzPC9ZZWFyPjxS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2, 4, 10</w:t>
            </w:r>
            <w:r w:rsidR="007C3A06"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466AB5" w:rsidRPr="00995AD4" w14:paraId="5A2F7B10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2AA01417" w14:textId="77777777" w:rsidR="00466AB5" w:rsidRPr="00995AD4" w:rsidRDefault="009936E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he </w:t>
            </w:r>
            <w:r w:rsidRPr="00466AB5">
              <w:rPr>
                <w:rFonts w:ascii="Times New Roman" w:hAnsi="Times New Roman"/>
                <w:szCs w:val="21"/>
              </w:rPr>
              <w:t>disease progression</w:t>
            </w:r>
            <w:r>
              <w:rPr>
                <w:rFonts w:ascii="Times New Roman" w:hAnsi="Times New Roman"/>
                <w:szCs w:val="21"/>
              </w:rPr>
              <w:t xml:space="preserve"> rate in </w:t>
            </w:r>
            <w:r w:rsidR="00466AB5">
              <w:rPr>
                <w:rFonts w:ascii="Times New Roman" w:hAnsi="Times New Roman"/>
                <w:szCs w:val="21"/>
              </w:rPr>
              <w:t>MSM</w:t>
            </w:r>
            <w:r>
              <w:rPr>
                <w:rFonts w:ascii="Times New Roman" w:hAnsi="Times New Roman"/>
                <w:szCs w:val="21"/>
              </w:rPr>
              <w:t xml:space="preserve"> on 1</w:t>
            </w:r>
            <w:r w:rsidRPr="009936EF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>-treatment</w:t>
            </w:r>
          </w:p>
        </w:tc>
      </w:tr>
      <w:tr w:rsidR="00466AB5" w:rsidRPr="00995AD4" w14:paraId="3C9F77AE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A91044E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40" w:dyaOrig="360" w14:anchorId="49CD7988">
                <v:shape id="_x0000_i1067" type="#_x0000_t75" style="width:13.2pt;height:13.8pt" o:ole="">
                  <v:imagedata r:id="rId93" o:title=""/>
                </v:shape>
                <o:OLEObject Type="Embed" ProgID="Equation.DSMT4" ShapeID="_x0000_i1067" DrawAspect="Content" ObjectID="_1568062342" r:id="rId9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85F08F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350-5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50E7C365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</w:t>
            </w:r>
            <w:r w:rsidRPr="00995AD4">
              <w:rPr>
                <w:rFonts w:ascii="Times New Roman" w:hAnsi="Times New Roman" w:hint="eastAsia"/>
                <w:szCs w:val="21"/>
              </w:rPr>
              <w:t>.</w:t>
            </w:r>
            <w:r w:rsidRPr="00995AD4">
              <w:rPr>
                <w:rFonts w:ascii="Times New Roman" w:hAnsi="Times New Roman"/>
                <w:szCs w:val="21"/>
              </w:rPr>
              <w:t>626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1.227~2.041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663FE776" w14:textId="33B80B17" w:rsidR="00466AB5" w:rsidRPr="00995AD4" w:rsidRDefault="009700A6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 w:rsidR="007C3A06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 w:rsidR="007C3A06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 w:rsidR="007C3A06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D24D99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CBF1192" w14:textId="77777777" w:rsidR="00466AB5" w:rsidRPr="00995AD4" w:rsidRDefault="00364A3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60" w:dyaOrig="360" w14:anchorId="6ABC3437">
                <v:shape id="_x0000_i1068" type="#_x0000_t75" style="width:13.8pt;height:13.8pt" o:ole="">
                  <v:imagedata r:id="rId95" o:title=""/>
                </v:shape>
                <o:OLEObject Type="Embed" ProgID="Equation.DSMT4" ShapeID="_x0000_i1068" DrawAspect="Content" ObjectID="_1568062343" r:id="rId9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911F33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200-35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350-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0AB80E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13~1.02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6E7C2F06" w14:textId="585B00D7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C25A78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9BD2D2E" w14:textId="77777777" w:rsidR="00466AB5" w:rsidRPr="00995AD4" w:rsidRDefault="00364A3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60" w:dyaOrig="360" w14:anchorId="512C0BB4">
                <v:shape id="_x0000_i1069" type="#_x0000_t75" style="width:13.8pt;height:13.8pt" o:ole="">
                  <v:imagedata r:id="rId97" o:title=""/>
                </v:shape>
                <o:OLEObject Type="Embed" ProgID="Equation.DSMT4" ShapeID="_x0000_i1069" DrawAspect="Content" ObjectID="_1568062344" r:id="rId9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97B330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200-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6623E95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.664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1.248~2.08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7207B131" w14:textId="55A9EE19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6D462D1E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B99A4B7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60" w:dyaOrig="360" w14:anchorId="21C9DD8C">
                <v:shape id="_x0000_i1070" type="#_x0000_t75" style="width:13.8pt;height:13.8pt" o:ole="">
                  <v:imagedata r:id="rId99" o:title=""/>
                </v:shape>
                <o:OLEObject Type="Embed" ProgID="Equation.DSMT4" ShapeID="_x0000_i1070" DrawAspect="Content" ObjectID="_1568062345" r:id="rId10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050C7D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50-1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060E4D6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2.027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1.520~2.53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6DBC5643" w14:textId="30D44F1D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45E6B18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83DBD94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60" w:dyaOrig="360" w14:anchorId="5844FF93">
                <v:shape id="_x0000_i1071" type="#_x0000_t75" style="width:13.8pt;height:7.8pt" o:ole="">
                  <v:imagedata r:id="rId101" o:title=""/>
                </v:shape>
                <o:OLEObject Type="Embed" ProgID="Equation.DSMT4" ShapeID="_x0000_i1071" DrawAspect="Content" ObjectID="_1568062346" r:id="rId10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39E9CF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&lt;5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50-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6F8DDDD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3.66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2.740~4.581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74644637" w14:textId="5842AA69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7CAE8EC0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3E346FB7" w14:textId="77777777" w:rsidR="00466AB5" w:rsidRPr="00995AD4" w:rsidRDefault="00466AB5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he </w:t>
            </w:r>
            <w:r w:rsidRPr="00466AB5">
              <w:rPr>
                <w:rFonts w:ascii="Times New Roman" w:hAnsi="Times New Roman"/>
                <w:szCs w:val="21"/>
              </w:rPr>
              <w:t>disease progression</w:t>
            </w:r>
            <w:r>
              <w:rPr>
                <w:rFonts w:ascii="Times New Roman" w:hAnsi="Times New Roman"/>
                <w:szCs w:val="21"/>
              </w:rPr>
              <w:t xml:space="preserve"> rate in </w:t>
            </w:r>
            <w:r w:rsidR="009936EF">
              <w:rPr>
                <w:rFonts w:ascii="Times New Roman" w:hAnsi="Times New Roman"/>
                <w:szCs w:val="21"/>
              </w:rPr>
              <w:t xml:space="preserve">treatment failure </w:t>
            </w:r>
            <w:r>
              <w:rPr>
                <w:rFonts w:ascii="Times New Roman" w:hAnsi="Times New Roman"/>
                <w:szCs w:val="21"/>
              </w:rPr>
              <w:t>MSM</w:t>
            </w:r>
          </w:p>
        </w:tc>
      </w:tr>
      <w:tr w:rsidR="00466AB5" w:rsidRPr="00995AD4" w14:paraId="2E4D945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FA762B2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4"/>
                <w:szCs w:val="21"/>
              </w:rPr>
              <w:object w:dxaOrig="380" w:dyaOrig="380" w14:anchorId="6A0DA1B0">
                <v:shape id="_x0000_i1072" type="#_x0000_t75" style="width:13.8pt;height:13.8pt" o:ole="">
                  <v:imagedata r:id="rId103" o:title=""/>
                </v:shape>
                <o:OLEObject Type="Embed" ProgID="Equation.DSMT4" ShapeID="_x0000_i1072" DrawAspect="Content" ObjectID="_1568062347" r:id="rId10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38225BF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>&gt;</w:t>
            </w:r>
            <w:r w:rsidRPr="00995AD4">
              <w:rPr>
                <w:rFonts w:ascii="Times New Roman" w:hAnsi="Times New Roman"/>
                <w:szCs w:val="21"/>
              </w:rPr>
              <w:t>5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350-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2EEFD7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9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83~0.758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757F4381" w14:textId="02078C19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MZWRlcmdlcmJlcjwvQXV0aG9yPjxZZWFyPjIwMDQ8L1ll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</w:fldData>
              </w:fldChar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MZWRlcmdlcmJlcjwvQXV0aG9yPjxZZWFyPjIwMDQ8L1ll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</w:fldData>
              </w:fldChar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</w:rPr>
            </w:r>
            <w:r w:rsidR="003D7610">
              <w:rPr>
                <w:rFonts w:ascii="Times New Roman" w:hAnsi="Times New Roman"/>
                <w:szCs w:val="21"/>
              </w:rPr>
              <w:fldChar w:fldCharType="end"/>
            </w:r>
            <w:r>
              <w:rPr>
                <w:rFonts w:ascii="Times New Roman" w:hAnsi="Times New Roman"/>
                <w:szCs w:val="21"/>
              </w:rPr>
              <w:fldChar w:fldCharType="separate"/>
            </w:r>
            <w:r w:rsidR="003D7610" w:rsidRPr="003D7610">
              <w:rPr>
                <w:rFonts w:ascii="Times New Roman" w:hAnsi="Times New Roman"/>
                <w:noProof/>
                <w:szCs w:val="21"/>
                <w:vertAlign w:val="superscript"/>
              </w:rPr>
              <w:t>12</w:t>
            </w:r>
            <w:r>
              <w:rPr>
                <w:rFonts w:ascii="Times New Roman" w:hAnsi="Times New Roman"/>
                <w:szCs w:val="21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4D5C65EC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13FA2FE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4"/>
                <w:szCs w:val="21"/>
              </w:rPr>
              <w:object w:dxaOrig="420" w:dyaOrig="380" w14:anchorId="2800BD5F">
                <v:shape id="_x0000_i1073" type="#_x0000_t75" style="width:13.8pt;height:13.8pt" o:ole="">
                  <v:imagedata r:id="rId105" o:title=""/>
                </v:shape>
                <o:OLEObject Type="Embed" ProgID="Equation.DSMT4" ShapeID="_x0000_i1073" DrawAspect="Content" ObjectID="_1568062348" r:id="rId10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15CD3A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350-5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200-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512F6396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57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25~2.083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20C4FC1" w14:textId="4EE84EB4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MZWRlcmdlcmJlcjwvQXV0aG9yPjxZZWFyPjIwMDQ8L1ll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</w:fldData>
              </w:fldChar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MZWRlcmdlcmJlcjwvQXV0aG9yPjxZZWFyPjIwMDQ8L1ll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</w:fldData>
              </w:fldChar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</w:rPr>
            </w:r>
            <w:r w:rsidR="003D7610">
              <w:rPr>
                <w:rFonts w:ascii="Times New Roman" w:hAnsi="Times New Roman"/>
                <w:szCs w:val="21"/>
              </w:rPr>
              <w:fldChar w:fldCharType="end"/>
            </w:r>
            <w:r>
              <w:rPr>
                <w:rFonts w:ascii="Times New Roman" w:hAnsi="Times New Roman"/>
                <w:szCs w:val="21"/>
              </w:rPr>
              <w:fldChar w:fldCharType="separate"/>
            </w:r>
            <w:r w:rsidR="003D7610" w:rsidRPr="003D7610">
              <w:rPr>
                <w:rFonts w:ascii="Times New Roman" w:hAnsi="Times New Roman"/>
                <w:noProof/>
                <w:szCs w:val="21"/>
                <w:vertAlign w:val="superscript"/>
              </w:rPr>
              <w:t>12</w:t>
            </w:r>
            <w:r>
              <w:rPr>
                <w:rFonts w:ascii="Times New Roman" w:hAnsi="Times New Roman"/>
                <w:szCs w:val="21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776067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CBEDB29" w14:textId="77777777" w:rsidR="00466AB5" w:rsidRPr="00995AD4" w:rsidRDefault="00364A3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4"/>
                <w:szCs w:val="21"/>
              </w:rPr>
              <w:object w:dxaOrig="400" w:dyaOrig="380" w14:anchorId="3F6DB696">
                <v:shape id="_x0000_i1074" type="#_x0000_t75" style="width:13.8pt;height:13.8pt" o:ole="">
                  <v:imagedata r:id="rId107" o:title=""/>
                </v:shape>
                <o:OLEObject Type="Embed" ProgID="Equation.DSMT4" ShapeID="_x0000_i1074" DrawAspect="Content" ObjectID="_1568062349" r:id="rId10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0EA983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200-35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2DEA4EF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6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320-0.88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626A6A1F" w14:textId="75C716FD" w:rsidR="00466AB5" w:rsidRPr="00995AD4" w:rsidRDefault="006375AB" w:rsidP="003D7610">
            <w:pPr>
              <w:jc w:val="center"/>
            </w:pP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2, 9, 10</w:t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466AB5" w:rsidRPr="00995AD4" w14:paraId="331F4D3B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5E40ACD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4"/>
                <w:szCs w:val="21"/>
              </w:rPr>
              <w:object w:dxaOrig="420" w:dyaOrig="380" w14:anchorId="6F02607F">
                <v:shape id="_x0000_i1075" type="#_x0000_t75" style="width:13.8pt;height:13.8pt" o:ole="">
                  <v:imagedata r:id="rId109" o:title=""/>
                </v:shape>
                <o:OLEObject Type="Embed" ProgID="Equation.DSMT4" ShapeID="_x0000_i1075" DrawAspect="Content" ObjectID="_1568062350" r:id="rId11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487F646A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50-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5A3C1FC8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.0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530~1.47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F9C1D5D" w14:textId="57538574" w:rsidR="00466AB5" w:rsidRPr="00995AD4" w:rsidRDefault="006375AB" w:rsidP="003D7610">
            <w:pPr>
              <w:jc w:val="center"/>
            </w:pP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dXNzaW5pPC9BdXRob3I+PFllYXI+MjAxMTwvWWVhcj48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2, 9, 10</w:t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466AB5" w:rsidRPr="00995AD4" w14:paraId="1E0621F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2E29F1C" w14:textId="77777777" w:rsidR="00466AB5" w:rsidRPr="00995AD4" w:rsidRDefault="00364A3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4"/>
                <w:szCs w:val="21"/>
              </w:rPr>
              <w:object w:dxaOrig="400" w:dyaOrig="380" w14:anchorId="493CD754">
                <v:shape id="_x0000_i1076" type="#_x0000_t75" style="width:13.8pt;height:13.8pt" o:ole="">
                  <v:imagedata r:id="rId111" o:title=""/>
                </v:shape>
                <o:OLEObject Type="Embed" ProgID="Equation.DSMT4" ShapeID="_x0000_i1076" DrawAspect="Content" ObjectID="_1568062351" r:id="rId11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AFEC45F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 xml:space="preserve">50-100 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AC04A1F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.5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800~2.2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DE890C1" w14:textId="2D5C24E0" w:rsidR="00466AB5" w:rsidRPr="00995AD4" w:rsidRDefault="006375AB" w:rsidP="003D7610">
            <w:pPr>
              <w:jc w:val="center"/>
            </w:pP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3</w:t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YXk8L0F1dGhvcj48WWVhcj4yMDA5PC9ZZWFyPjxSZWNO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begin">
                <w:fldData xml:space="preserve">PEVuZE5vdGU+PENpdGU+PEF1dGhvcj5NYXk8L0F1dGhvcj48WWVhcj4yMDA5PC9ZZWFyPjxSZWNO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</w:fldData>
              </w:fldCha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8-10</w:t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fldChar w:fldCharType="end"/>
            </w:r>
            <w:r w:rsidRPr="005E3999">
              <w:rPr>
                <w:rFonts w:ascii="Times New Roman" w:hAnsi="Times New Roman"/>
                <w:noProof/>
                <w:szCs w:val="21"/>
                <w:vertAlign w:val="superscript"/>
              </w:rPr>
              <w:t>s</w:t>
            </w:r>
          </w:p>
        </w:tc>
      </w:tr>
      <w:tr w:rsidR="00466AB5" w:rsidRPr="00995AD4" w14:paraId="77DF1BF4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6C50EE9E" w14:textId="77777777" w:rsidR="00466AB5" w:rsidRPr="00995AD4" w:rsidRDefault="00466AB5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he </w:t>
            </w:r>
            <w:r w:rsidRPr="00466AB5">
              <w:rPr>
                <w:rFonts w:ascii="Times New Roman" w:hAnsi="Times New Roman"/>
                <w:szCs w:val="21"/>
              </w:rPr>
              <w:t>disease progression</w:t>
            </w:r>
            <w:r>
              <w:rPr>
                <w:rFonts w:ascii="Times New Roman" w:hAnsi="Times New Roman"/>
                <w:szCs w:val="21"/>
              </w:rPr>
              <w:t xml:space="preserve"> rate in MSM</w:t>
            </w:r>
            <w:r w:rsidR="009936EF">
              <w:rPr>
                <w:rFonts w:ascii="Times New Roman" w:hAnsi="Times New Roman"/>
                <w:szCs w:val="21"/>
              </w:rPr>
              <w:t xml:space="preserve"> on 2</w:t>
            </w:r>
            <w:r w:rsidR="009936EF" w:rsidRPr="009936EF">
              <w:rPr>
                <w:rFonts w:ascii="Times New Roman" w:hAnsi="Times New Roman"/>
                <w:szCs w:val="21"/>
                <w:vertAlign w:val="superscript"/>
              </w:rPr>
              <w:t>nd</w:t>
            </w:r>
            <w:r w:rsidR="009936EF">
              <w:rPr>
                <w:rFonts w:ascii="Times New Roman" w:hAnsi="Times New Roman"/>
                <w:szCs w:val="21"/>
              </w:rPr>
              <w:t>-treatment</w:t>
            </w:r>
          </w:p>
        </w:tc>
      </w:tr>
      <w:tr w:rsidR="00466AB5" w:rsidRPr="00995AD4" w14:paraId="32EF81B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54069E2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60" w:dyaOrig="360" w14:anchorId="3E1DA0A2">
                <v:shape id="_x0000_i1077" type="#_x0000_t75" style="width:13.8pt;height:13.8pt" o:ole="">
                  <v:imagedata r:id="rId113" o:title=""/>
                </v:shape>
                <o:OLEObject Type="Embed" ProgID="Equation.DSMT4" ShapeID="_x0000_i1077" DrawAspect="Content" ObjectID="_1568062352" r:id="rId11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32AE1E3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 xml:space="preserve"> 350-500 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F2892B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</w:t>
            </w:r>
            <w:r w:rsidRPr="00995AD4">
              <w:rPr>
                <w:rFonts w:ascii="Times New Roman" w:hAnsi="Times New Roman" w:hint="eastAsia"/>
                <w:szCs w:val="21"/>
              </w:rPr>
              <w:t>.</w:t>
            </w:r>
            <w:r w:rsidRPr="00995AD4">
              <w:rPr>
                <w:rFonts w:ascii="Times New Roman" w:hAnsi="Times New Roman"/>
                <w:szCs w:val="21"/>
              </w:rPr>
              <w:t>626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1.227~2.041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2903FE1" w14:textId="5DA41A41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D274EA6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94F2CCF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80" w:dyaOrig="360" w14:anchorId="11A84F01">
                <v:shape id="_x0000_i1078" type="#_x0000_t75" style="width:13.8pt;height:13.8pt" o:ole="">
                  <v:imagedata r:id="rId115" o:title=""/>
                </v:shape>
                <o:OLEObject Type="Embed" ProgID="Equation.DSMT4" ShapeID="_x0000_i1078" DrawAspect="Content" ObjectID="_1568062353" r:id="rId11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D76BBF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200-35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350-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F14F5FA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13~1.02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522D4119" w14:textId="41146323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5C7C6F9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80105BA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80" w:dyaOrig="360" w14:anchorId="00EB9F47">
                <v:shape id="_x0000_i1079" type="#_x0000_t75" style="width:13.8pt;height:13.8pt" o:ole="">
                  <v:imagedata r:id="rId117" o:title=""/>
                </v:shape>
                <o:OLEObject Type="Embed" ProgID="Equation.DSMT4" ShapeID="_x0000_i1079" DrawAspect="Content" ObjectID="_1568062354" r:id="rId11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A459F1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 xml:space="preserve"> 200-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BF50C2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1.664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1.248~2.08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2DEE824" w14:textId="11FC2758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5A3828A9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CD2BF44" w14:textId="77777777" w:rsidR="00466AB5" w:rsidRPr="00995AD4" w:rsidRDefault="001373E4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80" w:dyaOrig="360" w14:anchorId="6A4A05F6">
                <v:shape id="_x0000_i1080" type="#_x0000_t75" style="width:13.8pt;height:13.8pt" o:ole="">
                  <v:imagedata r:id="rId119" o:title=""/>
                </v:shape>
                <o:OLEObject Type="Embed" ProgID="Equation.DSMT4" ShapeID="_x0000_i1080" DrawAspect="Content" ObjectID="_1568062355" r:id="rId12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2C005664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50-10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100-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3FF072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2.027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1.520~2.53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09C15DCD" w14:textId="6F469793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78EE9163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77CB529" w14:textId="77777777" w:rsidR="00466AB5" w:rsidRPr="00995AD4" w:rsidRDefault="00D116C1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995AD4">
              <w:rPr>
                <w:position w:val="-12"/>
                <w:szCs w:val="21"/>
              </w:rPr>
              <w:object w:dxaOrig="380" w:dyaOrig="360" w14:anchorId="34D39DCA">
                <v:shape id="_x0000_i1081" type="#_x0000_t75" style="width:13.8pt;height:13.8pt" o:ole="">
                  <v:imagedata r:id="rId121" o:title=""/>
                </v:shape>
                <o:OLEObject Type="Embed" ProgID="Equation.DSMT4" ShapeID="_x0000_i1081" DrawAspect="Content" ObjectID="_1568062356" r:id="rId12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463EB09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</w:t>
            </w:r>
            <w:r w:rsidR="009936EF">
              <w:rPr>
                <w:rFonts w:ascii="Times New Roman" w:hAnsi="Times New Roman"/>
                <w:szCs w:val="21"/>
              </w:rPr>
              <w:t xml:space="preserve"> </w:t>
            </w:r>
            <w:r w:rsidRPr="00995AD4">
              <w:rPr>
                <w:rFonts w:ascii="Times New Roman" w:hAnsi="Times New Roman"/>
                <w:szCs w:val="21"/>
              </w:rPr>
              <w:t>&lt;50</w:t>
            </w:r>
            <w:r w:rsidR="009936EF">
              <w:rPr>
                <w:rFonts w:ascii="Times New Roman" w:hAnsi="Times New Roman"/>
                <w:szCs w:val="21"/>
              </w:rPr>
              <w:t xml:space="preserve"> to </w:t>
            </w:r>
            <w:r w:rsidRPr="00995AD4">
              <w:rPr>
                <w:rFonts w:ascii="Times New Roman" w:hAnsi="Times New Roman"/>
                <w:szCs w:val="21"/>
              </w:rPr>
              <w:t>50-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E09BB1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3.66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2.740~4.581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065B5593" w14:textId="519347F7" w:rsidR="00466AB5" w:rsidRPr="00995AD4" w:rsidRDefault="006375AB" w:rsidP="003D7610">
            <w:pPr>
              <w:jc w:val="center"/>
            </w:pPr>
            <w:r w:rsidRPr="00EC26B7">
              <w:rPr>
                <w:rFonts w:ascii="Times New Roman" w:hAnsi="Times New Roman"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Wang.&lt;/Author&gt;&lt;Year&gt;2010&lt;/Year&gt;&lt;RecNum&gt;43&lt;/RecNum&gt;&lt;DisplayText&gt;&lt;style face="superscript"&gt;11&lt;/style&gt;&lt;/DisplayText&gt;&lt;record&gt;&lt;rec-number&gt;43&lt;/rec-number&gt;&lt;foreign-keys&gt;&lt;key app="EN" db-id="a5parfa5vvx29hevztgx5avrr9rx22pafrre" timestamp="1506519176"&gt;43&lt;/key&gt;&lt;/foreign-keys&gt;&lt;ref-type name="Journal Article"&gt;17&lt;/ref-type&gt;&lt;contributors&gt;&lt;authors&gt;&lt;author&gt;Min Wang.&lt;/author&gt;&lt;/authors&gt;&lt;/contributors&gt;&lt;titles&gt;&lt;title&gt;&lt;style face="normal" font="default" size="100%"&gt;The clinical research of h&lt;/style&gt;&lt;style face="normal" font="default" charset="134" size="100%"&gt;ighly &lt;/style&gt;&lt;style face="normal" font="default" size="100%"&gt;a&lt;/style&gt;&lt;style face="normal" font="default" charset="134" size="100%"&gt;ctive &lt;/style&gt;&lt;style face="normal" font="default" size="100%"&gt;a&lt;/style&gt;&lt;style face="normal" font="default" charset="134" size="100%"&gt;nti-&lt;/style&gt;&lt;style face="normal" font="default" size="100%"&gt;r&lt;/style&gt;&lt;style face="normal" font="default" charset="134" size="100%"&gt;etroviral &lt;/style&gt;&lt;style face="normal" font="default" size="100%"&gt;t&lt;/style&gt;&lt;style face="normal" font="default" charset="134" size="100%"&gt;herapy&lt;/style&gt;&lt;style face="normal" font="default" size="100%"&gt; in people living with HIV&lt;/style&gt;&lt;style face="normal" font="default" charset="134" size="100%"&gt;/AIDS&lt;/style&gt;&lt;style face="normal" font="default" size="100%"&gt; and the express&lt;/style&gt;&lt;style face="normal" font="default" charset="134" size="100%"&gt; &lt;/style&gt;&lt;style face="normal" font="default" size="100%"&gt;of &lt;/style&gt;&lt;style face="normal" font="default" charset="134" size="100%"&gt;high mobility group box-1 protein&lt;/style&gt;&lt;/title&gt;&lt;/titles&gt;&lt;dates&gt;&lt;year&gt;2010&lt;/year&gt;&lt;/dates&gt;&lt;urls&gt;&lt;/urls&gt;&lt;/record&gt;&lt;/Cite&gt;&lt;/EndNote&gt;</w:instrTex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1</w:t>
            </w:r>
            <w:r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9936EF" w:rsidRPr="00995AD4" w14:paraId="559F24FD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734C6A83" w14:textId="77777777" w:rsidR="009936EF" w:rsidRPr="00995AD4" w:rsidRDefault="009936EF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HIV testing rate</w:t>
            </w:r>
          </w:p>
        </w:tc>
      </w:tr>
      <w:tr w:rsidR="00466AB5" w:rsidRPr="00995AD4" w14:paraId="6BF831C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55AF26C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240" w:dyaOrig="360" w14:anchorId="35591125">
                <v:shape id="_x0000_i1082" type="#_x0000_t75" style="width:13.8pt;height:13.8pt" o:ole="">
                  <v:imagedata r:id="rId123" o:title=""/>
                </v:shape>
                <o:OLEObject Type="Embed" ProgID="Equation.DSMT4" ShapeID="_x0000_i1082" DrawAspect="Content" ObjectID="_1568062357" r:id="rId12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D13046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D9BF3B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05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00</w:t>
            </w:r>
            <w:r>
              <w:rPr>
                <w:rFonts w:ascii="Times New Roman" w:hAnsi="Times New Roman" w:hint="eastAsia"/>
                <w:szCs w:val="21"/>
              </w:rPr>
              <w:t>4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0.006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62E0FA88" w14:textId="77777777" w:rsidR="00466AB5" w:rsidRPr="00995AD4" w:rsidRDefault="0072084F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Pr="009700A6">
              <w:rPr>
                <w:rFonts w:ascii="Times New Roman" w:hAnsi="Times New Roman" w:hint="eastAsia"/>
                <w:szCs w:val="21"/>
                <w:vertAlign w:val="superscript"/>
              </w:rPr>
              <w:t>c</w:t>
            </w:r>
          </w:p>
        </w:tc>
      </w:tr>
      <w:tr w:rsidR="00466AB5" w:rsidRPr="00995AD4" w14:paraId="0514A715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B9BBC73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279" w:dyaOrig="360" w14:anchorId="34F38C36">
                <v:shape id="_x0000_i1083" type="#_x0000_t75" style="width:13.8pt;height:13.8pt" o:ole="">
                  <v:imagedata r:id="rId125" o:title=""/>
                </v:shape>
                <o:OLEObject Type="Embed" ProgID="Equation.DSMT4" ShapeID="_x0000_i1083" DrawAspect="Content" ObjectID="_1568062358" r:id="rId12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0995123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4CA5885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05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00</w:t>
            </w:r>
            <w:r>
              <w:rPr>
                <w:rFonts w:ascii="Times New Roman" w:hAnsi="Times New Roman" w:hint="eastAsia"/>
                <w:szCs w:val="21"/>
              </w:rPr>
              <w:t>4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0.006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1B2D7FC" w14:textId="77777777" w:rsidR="00466AB5" w:rsidRPr="00E5300E" w:rsidRDefault="0072084F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 w:hint="eastAsia"/>
                <w:szCs w:val="21"/>
                <w:vertAlign w:val="superscript"/>
              </w:rPr>
              <w:t>c</w:t>
            </w:r>
          </w:p>
        </w:tc>
      </w:tr>
      <w:tr w:rsidR="00466AB5" w:rsidRPr="00995AD4" w14:paraId="6AF6FD44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45A7D84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260" w:dyaOrig="360" w14:anchorId="7E56D04D">
                <v:shape id="_x0000_i1084" type="#_x0000_t75" style="width:13.2pt;height:13.8pt" o:ole="">
                  <v:imagedata r:id="rId127" o:title=""/>
                </v:shape>
                <o:OLEObject Type="Embed" ProgID="Equation.DSMT4" ShapeID="_x0000_i1084" DrawAspect="Content" ObjectID="_1568062359" r:id="rId12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E8DDCDD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35ECEB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2</w:t>
            </w:r>
            <w:r>
              <w:rPr>
                <w:rFonts w:ascii="Times New Roman" w:hAnsi="Times New Roman"/>
                <w:szCs w:val="21"/>
              </w:rPr>
              <w:t>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15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025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72C5649" w14:textId="77777777" w:rsidR="00466AB5" w:rsidRPr="00E5300E" w:rsidRDefault="0072084F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 w:hint="eastAsia"/>
                <w:szCs w:val="21"/>
                <w:vertAlign w:val="superscript"/>
              </w:rPr>
              <w:t>c</w:t>
            </w:r>
          </w:p>
        </w:tc>
      </w:tr>
      <w:tr w:rsidR="00466AB5" w:rsidRPr="00995AD4" w14:paraId="0439F42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05F163C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279" w:dyaOrig="360" w14:anchorId="63820E42">
                <v:shape id="_x0000_i1085" type="#_x0000_t75" style="width:13.8pt;height:13.8pt" o:ole="">
                  <v:imagedata r:id="rId129" o:title=""/>
                </v:shape>
                <o:OLEObject Type="Embed" ProgID="Equation.DSMT4" ShapeID="_x0000_i1085" DrawAspect="Content" ObjectID="_1568062360" r:id="rId13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AE4D17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743A72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7</w:t>
            </w:r>
            <w:r>
              <w:rPr>
                <w:rFonts w:ascii="Times New Roman" w:hAnsi="Times New Roman"/>
                <w:szCs w:val="21"/>
              </w:rPr>
              <w:t>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053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0.08</w:t>
            </w:r>
            <w:r>
              <w:rPr>
                <w:rFonts w:ascii="Times New Roman" w:hAnsi="Times New Roman" w:hint="eastAsia"/>
                <w:szCs w:val="21"/>
              </w:rPr>
              <w:t>8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96F7721" w14:textId="77777777" w:rsidR="00466AB5" w:rsidRPr="00E5300E" w:rsidRDefault="0072084F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 w:hint="eastAsia"/>
                <w:szCs w:val="21"/>
                <w:vertAlign w:val="superscript"/>
              </w:rPr>
              <w:t>c</w:t>
            </w:r>
          </w:p>
        </w:tc>
      </w:tr>
      <w:tr w:rsidR="00466AB5" w:rsidRPr="00995AD4" w14:paraId="70BBC36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E5904E4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260" w:dyaOrig="360" w14:anchorId="0F69F696">
                <v:shape id="_x0000_i1086" type="#_x0000_t75" style="width:13.2pt;height:13.8pt" o:ole="">
                  <v:imagedata r:id="rId131" o:title=""/>
                </v:shape>
                <o:OLEObject Type="Embed" ProgID="Equation.DSMT4" ShapeID="_x0000_i1086" DrawAspect="Content" ObjectID="_1568062361" r:id="rId13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81D6E8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C26FB4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2</w:t>
            </w:r>
            <w:r>
              <w:rPr>
                <w:rFonts w:ascii="Times New Roman" w:hAnsi="Times New Roman"/>
                <w:szCs w:val="21"/>
              </w:rPr>
              <w:t>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5</w:t>
            </w:r>
            <w:r>
              <w:rPr>
                <w:rFonts w:ascii="Times New Roman" w:hAnsi="Times New Roman"/>
                <w:szCs w:val="21"/>
              </w:rPr>
              <w:t>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25</w:t>
            </w:r>
            <w:r>
              <w:rPr>
                <w:rFonts w:ascii="Times New Roman" w:hAnsi="Times New Roman"/>
                <w:szCs w:val="21"/>
              </w:rPr>
              <w:t>0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1E81B2F9" w14:textId="77777777" w:rsidR="00466AB5" w:rsidRPr="00E5300E" w:rsidRDefault="0072084F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 w:hint="eastAsia"/>
                <w:szCs w:val="21"/>
                <w:vertAlign w:val="superscript"/>
              </w:rPr>
              <w:t>c</w:t>
            </w:r>
          </w:p>
        </w:tc>
      </w:tr>
      <w:tr w:rsidR="00466AB5" w:rsidRPr="00995AD4" w14:paraId="12841B75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E457661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260" w:dyaOrig="360" w14:anchorId="6F258E96">
                <v:shape id="_x0000_i1087" type="#_x0000_t75" style="width:13.2pt;height:13.8pt" o:ole="">
                  <v:imagedata r:id="rId133" o:title=""/>
                </v:shape>
                <o:OLEObject Type="Embed" ProgID="Equation.DSMT4" ShapeID="_x0000_i1087" DrawAspect="Content" ObjectID="_1568062362" r:id="rId13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9DB4738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C482368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2</w:t>
            </w:r>
            <w:r>
              <w:rPr>
                <w:rFonts w:ascii="Times New Roman" w:hAnsi="Times New Roman"/>
                <w:szCs w:val="21"/>
              </w:rPr>
              <w:t>0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5</w:t>
            </w:r>
            <w:r>
              <w:rPr>
                <w:rFonts w:ascii="Times New Roman" w:hAnsi="Times New Roman"/>
                <w:szCs w:val="21"/>
              </w:rPr>
              <w:t>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25</w:t>
            </w:r>
            <w:r>
              <w:rPr>
                <w:rFonts w:ascii="Times New Roman" w:hAnsi="Times New Roman"/>
                <w:szCs w:val="21"/>
              </w:rPr>
              <w:t>0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683348F" w14:textId="77777777" w:rsidR="00466AB5" w:rsidRPr="00E5300E" w:rsidRDefault="0072084F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 w:hint="eastAsia"/>
                <w:szCs w:val="21"/>
                <w:vertAlign w:val="superscript"/>
              </w:rPr>
              <w:t>c</w:t>
            </w:r>
          </w:p>
        </w:tc>
      </w:tr>
      <w:tr w:rsidR="009936EF" w:rsidRPr="00995AD4" w14:paraId="29AEE450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711E123F" w14:textId="77777777" w:rsidR="009936EF" w:rsidRPr="00995AD4" w:rsidRDefault="009936EF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The 1</w:t>
            </w:r>
            <w:r w:rsidRPr="009936EF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>-treatment rate</w:t>
            </w:r>
          </w:p>
        </w:tc>
      </w:tr>
      <w:tr w:rsidR="00466AB5" w:rsidRPr="00995AD4" w14:paraId="0292B11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5799A6B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40" w:dyaOrig="360" w14:anchorId="0EDC163E">
                <v:shape id="_x0000_i1088" type="#_x0000_t75" style="width:13.2pt;height:13.8pt" o:ole="">
                  <v:imagedata r:id="rId135" o:title=""/>
                </v:shape>
                <o:OLEObject Type="Embed" ProgID="Equation.DSMT4" ShapeID="_x0000_i1088" DrawAspect="Content" ObjectID="_1568062363" r:id="rId13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525CE0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65E474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4</w:t>
            </w:r>
            <w:r>
              <w:rPr>
                <w:rFonts w:ascii="Times New Roman" w:hAnsi="Times New Roman"/>
                <w:szCs w:val="21"/>
              </w:rPr>
              <w:t>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3</w:t>
            </w:r>
            <w:r>
              <w:rPr>
                <w:rFonts w:ascii="Times New Roman" w:hAnsi="Times New Roman"/>
                <w:szCs w:val="21"/>
              </w:rPr>
              <w:t>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1.05</w:t>
            </w:r>
            <w:r>
              <w:rPr>
                <w:rFonts w:ascii="Times New Roman" w:hAnsi="Times New Roman"/>
                <w:szCs w:val="21"/>
              </w:rPr>
              <w:t>0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9E21D81" w14:textId="77777777" w:rsidR="00466AB5" w:rsidRPr="00F90E38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 w:rsidRPr="00F90E38">
              <w:rPr>
                <w:rFonts w:ascii="Times New Roman" w:hAnsi="Times New Roman" w:hint="eastAsia"/>
                <w:szCs w:val="21"/>
              </w:rPr>
              <w:t>Model simulation</w:t>
            </w:r>
            <w:r w:rsidR="00466AB5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69BA334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0A15171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2C4E04D8">
                <v:shape id="_x0000_i1089" type="#_x0000_t75" style="width:13.8pt;height:13.8pt" o:ole="">
                  <v:imagedata r:id="rId137" o:title=""/>
                </v:shape>
                <o:OLEObject Type="Embed" ProgID="Equation.DSMT4" ShapeID="_x0000_i1089" DrawAspect="Content" ObjectID="_1568062364" r:id="rId13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7BE46D3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9AFF74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5</w:t>
            </w:r>
            <w:r>
              <w:rPr>
                <w:rFonts w:ascii="Times New Roman" w:hAnsi="Times New Roman" w:hint="eastAsia"/>
                <w:szCs w:val="21"/>
              </w:rPr>
              <w:t>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63</w:t>
            </w:r>
            <w:r>
              <w:rPr>
                <w:rFonts w:ascii="Times New Roman" w:hAnsi="Times New Roman" w:hint="eastAsia"/>
                <w:szCs w:val="21"/>
              </w:rPr>
              <w:t>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1.06</w:t>
            </w:r>
            <w:r>
              <w:rPr>
                <w:rFonts w:ascii="Times New Roman" w:hAnsi="Times New Roman" w:hint="eastAsia"/>
                <w:szCs w:val="21"/>
              </w:rPr>
              <w:t>3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EAE247A" w14:textId="77777777" w:rsidR="00466AB5" w:rsidRPr="00E5300E" w:rsidRDefault="009700A6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78364697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74F597C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481C8E69">
                <v:shape id="_x0000_i1090" type="#_x0000_t75" style="width:13.8pt;height:13.8pt" o:ole="">
                  <v:imagedata r:id="rId139" o:title=""/>
                </v:shape>
                <o:OLEObject Type="Embed" ProgID="Equation.DSMT4" ShapeID="_x0000_i1090" DrawAspect="Content" ObjectID="_1568062365" r:id="rId14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2A28A03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3976AB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87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653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1.088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12E50D27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6991391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53EFC40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0A9037FA">
                <v:shape id="_x0000_i1091" type="#_x0000_t75" style="width:13.8pt;height:13.8pt" o:ole="">
                  <v:imagedata r:id="rId141" o:title=""/>
                </v:shape>
                <o:OLEObject Type="Embed" ProgID="Equation.DSMT4" ShapeID="_x0000_i1091" DrawAspect="Content" ObjectID="_1568062366" r:id="rId14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C600494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A9CA018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89</w:t>
            </w:r>
            <w:r>
              <w:rPr>
                <w:rFonts w:ascii="Times New Roman" w:hAnsi="Times New Roman" w:hint="eastAsia"/>
                <w:szCs w:val="21"/>
              </w:rPr>
              <w:t>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66</w:t>
            </w:r>
            <w:r>
              <w:rPr>
                <w:rFonts w:ascii="Times New Roman" w:hAnsi="Times New Roman" w:hint="eastAsia"/>
                <w:szCs w:val="21"/>
              </w:rPr>
              <w:t>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1.11</w:t>
            </w:r>
            <w:r>
              <w:rPr>
                <w:rFonts w:ascii="Times New Roman" w:hAnsi="Times New Roman" w:hint="eastAsia"/>
                <w:szCs w:val="21"/>
              </w:rPr>
              <w:t>3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5B69C27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57D91447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3472429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59C01F86">
                <v:shape id="_x0000_i1092" type="#_x0000_t75" style="width:13.8pt;height:13.8pt" o:ole="">
                  <v:imagedata r:id="rId143" o:title=""/>
                </v:shape>
                <o:OLEObject Type="Embed" ProgID="Equation.DSMT4" ShapeID="_x0000_i1092" DrawAspect="Content" ObjectID="_1568062367" r:id="rId14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B42EA5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1252DAE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92</w:t>
            </w:r>
            <w:r>
              <w:rPr>
                <w:rFonts w:ascii="Times New Roman" w:hAnsi="Times New Roman" w:hint="eastAsia"/>
                <w:szCs w:val="21"/>
              </w:rPr>
              <w:t>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9</w:t>
            </w:r>
            <w:r>
              <w:rPr>
                <w:rFonts w:ascii="Times New Roman" w:hAnsi="Times New Roman" w:hint="eastAsia"/>
                <w:szCs w:val="21"/>
              </w:rPr>
              <w:t>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1.15</w:t>
            </w:r>
            <w:r>
              <w:rPr>
                <w:rFonts w:ascii="Times New Roman" w:hAnsi="Times New Roman" w:hint="eastAsia"/>
                <w:szCs w:val="21"/>
              </w:rPr>
              <w:t>0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7A56326A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00AEC70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DEBC6BA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3A86503D">
                <v:shape id="_x0000_i1093" type="#_x0000_t75" style="width:13.8pt;height:13.8pt" o:ole="">
                  <v:imagedata r:id="rId145" o:title=""/>
                </v:shape>
                <o:OLEObject Type="Embed" ProgID="Equation.DSMT4" ShapeID="_x0000_i1093" DrawAspect="Content" ObjectID="_1568062368" r:id="rId14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933ACB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E764FA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95</w:t>
            </w:r>
            <w:r>
              <w:rPr>
                <w:rFonts w:ascii="Times New Roman" w:hAnsi="Times New Roman" w:hint="eastAsia"/>
                <w:szCs w:val="21"/>
              </w:rPr>
              <w:t>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71</w:t>
            </w:r>
            <w:r>
              <w:rPr>
                <w:rFonts w:ascii="Times New Roman" w:hAnsi="Times New Roman" w:hint="eastAsia"/>
                <w:szCs w:val="21"/>
              </w:rPr>
              <w:t>3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1.18</w:t>
            </w:r>
            <w:r>
              <w:rPr>
                <w:rFonts w:ascii="Times New Roman" w:hAnsi="Times New Roman" w:hint="eastAsia"/>
                <w:szCs w:val="21"/>
              </w:rPr>
              <w:t>8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BD9E18D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9936EF" w:rsidRPr="00995AD4" w14:paraId="27D99B92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4C16F59E" w14:textId="77777777" w:rsidR="009936EF" w:rsidRPr="00995AD4" w:rsidRDefault="009936EF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The 2</w:t>
            </w:r>
            <w:r w:rsidRPr="009936EF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>-treatment rate</w:t>
            </w:r>
          </w:p>
        </w:tc>
      </w:tr>
      <w:tr w:rsidR="00466AB5" w:rsidRPr="00995AD4" w14:paraId="057206F3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23207EE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4DC117F7">
                <v:shape id="_x0000_i1094" type="#_x0000_t75" style="width:13.8pt;height:13.8pt" o:ole="">
                  <v:imagedata r:id="rId147" o:title=""/>
                </v:shape>
                <o:OLEObject Type="Embed" ProgID="Equation.DSMT4" ShapeID="_x0000_i1094" DrawAspect="Content" ObjectID="_1568062369" r:id="rId14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46711C6" w14:textId="77777777" w:rsidR="00466AB5" w:rsidRPr="00995AD4" w:rsidRDefault="00466AB5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121AA6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5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03</w:t>
            </w:r>
            <w:r>
              <w:rPr>
                <w:rFonts w:ascii="Times New Roman" w:hAnsi="Times New Roman" w:hint="eastAsia"/>
                <w:szCs w:val="21"/>
              </w:rPr>
              <w:t>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063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3920FB9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34C1F94A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2814A7C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03C1367A">
                <v:shape id="_x0000_i1095" type="#_x0000_t75" style="width:13.8pt;height:13.8pt" o:ole="">
                  <v:imagedata r:id="rId149" o:title=""/>
                </v:shape>
                <o:OLEObject Type="Embed" ProgID="Equation.DSMT4" ShapeID="_x0000_i1095" DrawAspect="Content" ObjectID="_1568062370" r:id="rId15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5131EF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9987C45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5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0.06</w:t>
            </w:r>
            <w:r>
              <w:rPr>
                <w:rFonts w:ascii="Times New Roman" w:hAnsi="Times New Roman" w:hint="eastAsia"/>
                <w:szCs w:val="21"/>
              </w:rPr>
              <w:t>4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9E441ED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6F8FC53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0855DB5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26538E55">
                <v:shape id="_x0000_i1096" type="#_x0000_t75" style="width:13.8pt;height:13.8pt" o:ole="">
                  <v:imagedata r:id="rId151" o:title=""/>
                </v:shape>
                <o:OLEObject Type="Embed" ProgID="Equation.DSMT4" ShapeID="_x0000_i1096" DrawAspect="Content" ObjectID="_1568062371" r:id="rId15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768A9B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543BDD4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52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9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0.065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02D63A85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3448D927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98F0649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6E882C91">
                <v:shape id="_x0000_i1097" type="#_x0000_t75" style="width:13.8pt;height:13.8pt" o:ole="">
                  <v:imagedata r:id="rId153" o:title=""/>
                </v:shape>
                <o:OLEObject Type="Embed" ProgID="Equation.DSMT4" ShapeID="_x0000_i1097" DrawAspect="Content" ObjectID="_1568062372" r:id="rId15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EF10DC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00AACE3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53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4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0.06</w:t>
            </w:r>
            <w:r>
              <w:rPr>
                <w:rFonts w:ascii="Times New Roman" w:hAnsi="Times New Roman" w:hint="eastAsia"/>
                <w:szCs w:val="21"/>
              </w:rPr>
              <w:t>7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3B4A5C9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51616B7A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9BF76EF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7922A0C5">
                <v:shape id="_x0000_i1098" type="#_x0000_t75" style="width:13.8pt;height:13.8pt" o:ole="">
                  <v:imagedata r:id="rId155" o:title=""/>
                </v:shape>
                <o:OLEObject Type="Embed" ProgID="Equation.DSMT4" ShapeID="_x0000_i1098" DrawAspect="Content" ObjectID="_1568062373" r:id="rId15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1429523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2604DDD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55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41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069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6397CB5C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466AB5" w:rsidRPr="00995AD4" w14:paraId="4E594686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165061B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407EAD90">
                <v:shape id="_x0000_i1099" type="#_x0000_t75" style="width:13.8pt;height:13.8pt" o:ole="">
                  <v:imagedata r:id="rId157" o:title=""/>
                </v:shape>
                <o:OLEObject Type="Embed" ProgID="Equation.DSMT4" ShapeID="_x0000_i1099" DrawAspect="Content" ObjectID="_1568062374" r:id="rId15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BA80B08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8BC07DA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057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>
              <w:rPr>
                <w:rFonts w:ascii="Times New Roman" w:hAnsi="Times New Roman"/>
                <w:szCs w:val="21"/>
              </w:rPr>
              <w:t>0.04</w:t>
            </w:r>
            <w:r>
              <w:rPr>
                <w:rFonts w:ascii="Times New Roman" w:hAnsi="Times New Roman" w:hint="eastAsia"/>
                <w:szCs w:val="21"/>
              </w:rPr>
              <w:t>3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>
              <w:rPr>
                <w:rFonts w:ascii="Times New Roman" w:hAnsi="Times New Roman"/>
                <w:szCs w:val="21"/>
              </w:rPr>
              <w:t>0.071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085F6C9" w14:textId="77777777" w:rsidR="00466AB5" w:rsidRPr="00E5300E" w:rsidRDefault="00F90E38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Model simulation</w:t>
            </w:r>
            <w:r w:rsidR="009700A6" w:rsidRPr="009700A6">
              <w:rPr>
                <w:rFonts w:ascii="Times New Roman" w:hAnsi="Times New Roman"/>
                <w:szCs w:val="21"/>
                <w:vertAlign w:val="superscript"/>
              </w:rPr>
              <w:t>d</w:t>
            </w:r>
          </w:p>
        </w:tc>
      </w:tr>
      <w:tr w:rsidR="009936EF" w:rsidRPr="00995AD4" w14:paraId="0147FF73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51F363C9" w14:textId="77777777" w:rsidR="009936EF" w:rsidRPr="00995AD4" w:rsidRDefault="009936EF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The 1</w:t>
            </w:r>
            <w:r w:rsidRPr="009936EF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>-treatment failure rate</w:t>
            </w:r>
          </w:p>
        </w:tc>
      </w:tr>
      <w:tr w:rsidR="00466AB5" w:rsidRPr="00995AD4" w14:paraId="7FCE397C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21F81B2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99" w:dyaOrig="380" w14:anchorId="56D53ADD">
                <v:shape id="_x0000_i1100" type="#_x0000_t75" style="width:13.2pt;height:13.8pt" o:ole="">
                  <v:imagedata r:id="rId159" o:title=""/>
                </v:shape>
                <o:OLEObject Type="Embed" ProgID="Equation.DSMT4" ShapeID="_x0000_i1100" DrawAspect="Content" ObjectID="_1568062375" r:id="rId16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4DBF55DE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04E0089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3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2~0.05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0B776E46" w14:textId="6B0BEDFC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1721CAFE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58043E2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80" w:dyaOrig="380" w14:anchorId="4D400A0C">
                <v:shape id="_x0000_i1101" type="#_x0000_t75" style="width:13.8pt;height:13.8pt" o:ole="">
                  <v:imagedata r:id="rId161" o:title=""/>
                </v:shape>
                <o:OLEObject Type="Embed" ProgID="Equation.DSMT4" ShapeID="_x0000_i1101" DrawAspect="Content" ObjectID="_1568062376" r:id="rId16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44B8F61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06C4B02A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3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2~0.05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2A6E165" w14:textId="62E157D4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13577D1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67529F3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60" w:dyaOrig="380" w14:anchorId="2CCE5F6D">
                <v:shape id="_x0000_i1102" type="#_x0000_t75" style="width:13.8pt;height:13.8pt" o:ole="">
                  <v:imagedata r:id="rId163" o:title=""/>
                </v:shape>
                <o:OLEObject Type="Embed" ProgID="Equation.DSMT4" ShapeID="_x0000_i1102" DrawAspect="Content" ObjectID="_1568062377" r:id="rId16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7D7012E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E551A8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3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2~0.05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51E683B4" w14:textId="65685559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6B107E0C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E678A85" w14:textId="77777777" w:rsidR="00466AB5" w:rsidRPr="00E5300E" w:rsidRDefault="00D116C1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80" w:dyaOrig="380" w14:anchorId="042FB61D">
                <v:shape id="_x0000_i1103" type="#_x0000_t75" style="width:13.8pt;height:13.8pt" o:ole="">
                  <v:imagedata r:id="rId165" o:title=""/>
                </v:shape>
                <o:OLEObject Type="Embed" ProgID="Equation.DSMT4" ShapeID="_x0000_i1103" DrawAspect="Content" ObjectID="_1568062378" r:id="rId16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0539C0A6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3A059DA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3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2~0.05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09A3C6DB" w14:textId="12630524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0D7A35AE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2C07EED" w14:textId="77777777" w:rsidR="00466AB5" w:rsidRPr="00E5300E" w:rsidRDefault="00D116C1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60" w:dyaOrig="380" w14:anchorId="356A1E06">
                <v:shape id="_x0000_i1104" type="#_x0000_t75" style="width:13.8pt;height:13.8pt" o:ole="">
                  <v:imagedata r:id="rId167" o:title=""/>
                </v:shape>
                <o:OLEObject Type="Embed" ProgID="Equation.DSMT4" ShapeID="_x0000_i1104" DrawAspect="Content" ObjectID="_1568062379" r:id="rId16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DD251F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89E708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3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2~0.05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14FCD0D" w14:textId="7C44EFF5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05D4B33B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46A1267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60" w:dyaOrig="380" w14:anchorId="430E9B74">
                <v:shape id="_x0000_i1105" type="#_x0000_t75" style="width:13.8pt;height:13.8pt" o:ole="">
                  <v:imagedata r:id="rId169" o:title=""/>
                </v:shape>
                <o:OLEObject Type="Embed" ProgID="Equation.DSMT4" ShapeID="_x0000_i1105" DrawAspect="Content" ObjectID="_1568062380" r:id="rId17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450CA1E" w14:textId="77777777" w:rsidR="00466AB5" w:rsidRPr="00995AD4" w:rsidRDefault="00466AB5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A66AC6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3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2~0.054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FF1AF08" w14:textId="0D8A3F7B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9936EF" w:rsidRPr="00995AD4" w14:paraId="4DBA8869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4BEC926F" w14:textId="77777777" w:rsidR="009936EF" w:rsidRPr="00995AD4" w:rsidRDefault="009936EF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The 2</w:t>
            </w:r>
            <w:r w:rsidRPr="009936EF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>-treatment failure rate</w:t>
            </w:r>
          </w:p>
        </w:tc>
      </w:tr>
      <w:tr w:rsidR="00466AB5" w:rsidRPr="00995AD4" w14:paraId="2418D916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810070E" w14:textId="77777777" w:rsidR="00466AB5" w:rsidRPr="00E5300E" w:rsidRDefault="00D116C1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80" w:dyaOrig="380" w14:anchorId="226E91BA">
                <v:shape id="_x0000_i1106" type="#_x0000_t75" style="width:13.8pt;height:13.8pt" o:ole="">
                  <v:imagedata r:id="rId171" o:title=""/>
                </v:shape>
                <o:OLEObject Type="Embed" ProgID="Equation.DSMT4" ShapeID="_x0000_i1106" DrawAspect="Content" ObjectID="_1568062381" r:id="rId17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9EB4E91" w14:textId="77777777" w:rsidR="00466AB5" w:rsidRPr="00995AD4" w:rsidRDefault="00466AB5" w:rsidP="009936EF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0332108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0.23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E5300E">
              <w:rPr>
                <w:rFonts w:ascii="Times New Roman" w:hAnsi="Times New Roman"/>
                <w:szCs w:val="21"/>
              </w:rPr>
              <w:t>0.161</w:t>
            </w:r>
            <w:r w:rsidRPr="00995AD4">
              <w:rPr>
                <w:rFonts w:ascii="Times New Roman" w:hAnsi="Times New Roman"/>
                <w:szCs w:val="21"/>
              </w:rPr>
              <w:t>~</w:t>
            </w:r>
            <w:r w:rsidRPr="00E5300E">
              <w:rPr>
                <w:rFonts w:ascii="Times New Roman" w:hAnsi="Times New Roman"/>
                <w:szCs w:val="21"/>
              </w:rPr>
              <w:t>0.3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2AFFA0F" w14:textId="10765822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0554E488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84CDDFB" w14:textId="77777777" w:rsidR="00466AB5" w:rsidRPr="00E5300E" w:rsidRDefault="00D116C1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99" w:dyaOrig="380" w14:anchorId="06D94538">
                <v:shape id="_x0000_i1107" type="#_x0000_t75" style="width:13.2pt;height:13.8pt" o:ole="">
                  <v:imagedata r:id="rId173" o:title=""/>
                </v:shape>
                <o:OLEObject Type="Embed" ProgID="Equation.DSMT4" ShapeID="_x0000_i1107" DrawAspect="Content" ObjectID="_1568062382" r:id="rId17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7ECE0D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057A7F36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0.23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E5300E">
              <w:rPr>
                <w:rFonts w:ascii="Times New Roman" w:hAnsi="Times New Roman"/>
                <w:szCs w:val="21"/>
              </w:rPr>
              <w:t>0.161</w:t>
            </w:r>
            <w:r w:rsidRPr="00995AD4">
              <w:rPr>
                <w:rFonts w:ascii="Times New Roman" w:hAnsi="Times New Roman"/>
                <w:szCs w:val="21"/>
              </w:rPr>
              <w:t>~</w:t>
            </w:r>
            <w:r w:rsidRPr="00E5300E">
              <w:rPr>
                <w:rFonts w:ascii="Times New Roman" w:hAnsi="Times New Roman"/>
                <w:szCs w:val="21"/>
              </w:rPr>
              <w:t>0.3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76EEBB2" w14:textId="25819F37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36FBC3A6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4CFF938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80" w:dyaOrig="380" w14:anchorId="5841351B">
                <v:shape id="_x0000_i1108" type="#_x0000_t75" style="width:13.8pt;height:13.8pt" o:ole="">
                  <v:imagedata r:id="rId175" o:title=""/>
                </v:shape>
                <o:OLEObject Type="Embed" ProgID="Equation.DSMT4" ShapeID="_x0000_i1108" DrawAspect="Content" ObjectID="_1568062383" r:id="rId17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9989B94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E956C7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0.23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E5300E">
              <w:rPr>
                <w:rFonts w:ascii="Times New Roman" w:hAnsi="Times New Roman"/>
                <w:szCs w:val="21"/>
              </w:rPr>
              <w:t>0.161</w:t>
            </w:r>
            <w:r w:rsidRPr="00995AD4">
              <w:rPr>
                <w:rFonts w:ascii="Times New Roman" w:hAnsi="Times New Roman"/>
                <w:szCs w:val="21"/>
              </w:rPr>
              <w:t>~</w:t>
            </w:r>
            <w:r w:rsidRPr="00E5300E">
              <w:rPr>
                <w:rFonts w:ascii="Times New Roman" w:hAnsi="Times New Roman"/>
                <w:szCs w:val="21"/>
              </w:rPr>
              <w:t>0.3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556FA437" w14:textId="2FCC3B02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0E91C490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38D7FD5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99" w:dyaOrig="380" w14:anchorId="589F3CC0">
                <v:shape id="_x0000_i1109" type="#_x0000_t75" style="width:13.2pt;height:13.8pt" o:ole="">
                  <v:imagedata r:id="rId177" o:title=""/>
                </v:shape>
                <o:OLEObject Type="Embed" ProgID="Equation.DSMT4" ShapeID="_x0000_i1109" DrawAspect="Content" ObjectID="_1568062384" r:id="rId17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66E07FE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6354742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0.23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E5300E">
              <w:rPr>
                <w:rFonts w:ascii="Times New Roman" w:hAnsi="Times New Roman"/>
                <w:szCs w:val="21"/>
              </w:rPr>
              <w:t>0.161</w:t>
            </w:r>
            <w:r w:rsidRPr="00995AD4">
              <w:rPr>
                <w:rFonts w:ascii="Times New Roman" w:hAnsi="Times New Roman"/>
                <w:szCs w:val="21"/>
              </w:rPr>
              <w:t>~</w:t>
            </w:r>
            <w:r w:rsidRPr="00E5300E">
              <w:rPr>
                <w:rFonts w:ascii="Times New Roman" w:hAnsi="Times New Roman"/>
                <w:szCs w:val="21"/>
              </w:rPr>
              <w:t>0.3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14FB7A5B" w14:textId="57972A8B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6D7D56D8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92E7114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80" w:dyaOrig="380" w14:anchorId="6FEA79D3">
                <v:shape id="_x0000_i1110" type="#_x0000_t75" style="width:13.8pt;height:13.8pt" o:ole="">
                  <v:imagedata r:id="rId179" o:title=""/>
                </v:shape>
                <o:OLEObject Type="Embed" ProgID="Equation.DSMT4" ShapeID="_x0000_i1110" DrawAspect="Content" ObjectID="_1568062385" r:id="rId18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5B4B88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118BA1D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0.23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E5300E">
              <w:rPr>
                <w:rFonts w:ascii="Times New Roman" w:hAnsi="Times New Roman"/>
                <w:szCs w:val="21"/>
              </w:rPr>
              <w:t>0.161</w:t>
            </w:r>
            <w:r w:rsidRPr="00995AD4">
              <w:rPr>
                <w:rFonts w:ascii="Times New Roman" w:hAnsi="Times New Roman"/>
                <w:szCs w:val="21"/>
              </w:rPr>
              <w:t>~</w:t>
            </w:r>
            <w:r w:rsidRPr="00E5300E">
              <w:rPr>
                <w:rFonts w:ascii="Times New Roman" w:hAnsi="Times New Roman"/>
                <w:szCs w:val="21"/>
              </w:rPr>
              <w:t>0.3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7CA8A98C" w14:textId="019B52FC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504A386B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C798763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99" w:dyaOrig="380" w14:anchorId="115078F5">
                <v:shape id="_x0000_i1111" type="#_x0000_t75" style="width:13.2pt;height:13.8pt" o:ole="">
                  <v:imagedata r:id="rId181" o:title=""/>
                </v:shape>
                <o:OLEObject Type="Embed" ProgID="Equation.DSMT4" ShapeID="_x0000_i1111" DrawAspect="Content" ObjectID="_1568062386" r:id="rId18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D4BE8F5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434F2E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0.23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E5300E">
              <w:rPr>
                <w:rFonts w:ascii="Times New Roman" w:hAnsi="Times New Roman"/>
                <w:szCs w:val="21"/>
              </w:rPr>
              <w:t>0.161</w:t>
            </w:r>
            <w:r w:rsidRPr="00995AD4">
              <w:rPr>
                <w:rFonts w:ascii="Times New Roman" w:hAnsi="Times New Roman"/>
                <w:szCs w:val="21"/>
              </w:rPr>
              <w:t>~</w:t>
            </w:r>
            <w:r w:rsidRPr="00E5300E">
              <w:rPr>
                <w:rFonts w:ascii="Times New Roman" w:hAnsi="Times New Roman"/>
                <w:szCs w:val="21"/>
              </w:rPr>
              <w:t>0.30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E57FB23" w14:textId="3A7F3162" w:rsidR="00466AB5" w:rsidRPr="00E5300E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9936EF" w:rsidRPr="00995AD4" w14:paraId="5C5D0373" w14:textId="77777777" w:rsidTr="00756B05">
        <w:trPr>
          <w:trHeight w:hRule="exact" w:val="227"/>
          <w:jc w:val="center"/>
        </w:trPr>
        <w:tc>
          <w:tcPr>
            <w:tcW w:w="8505" w:type="dxa"/>
            <w:gridSpan w:val="5"/>
            <w:shd w:val="clear" w:color="auto" w:fill="auto"/>
            <w:vAlign w:val="center"/>
          </w:tcPr>
          <w:p w14:paraId="4A633E62" w14:textId="77777777" w:rsidR="009936EF" w:rsidRPr="00995AD4" w:rsidRDefault="009936EF" w:rsidP="009936E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eath rate</w:t>
            </w:r>
          </w:p>
        </w:tc>
      </w:tr>
      <w:tr w:rsidR="00466AB5" w:rsidRPr="00995AD4" w14:paraId="1504D57B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75A4869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240" w:dyaOrig="260" w14:anchorId="573D18A8">
                <v:shape id="_x0000_i1112" type="#_x0000_t75" style="width:7.8pt;height:7.8pt" o:ole="">
                  <v:imagedata r:id="rId183" o:title=""/>
                </v:shape>
                <o:OLEObject Type="Embed" ProgID="Equation.DSMT4" ShapeID="_x0000_i1112" DrawAspect="Content" ObjectID="_1568062387" r:id="rId18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D98EB17" w14:textId="77777777" w:rsidR="00466AB5" w:rsidRPr="00995AD4" w:rsidRDefault="009936E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ackground death rate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E7FB070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07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</w:t>
            </w:r>
            <w:r w:rsidRPr="00995AD4">
              <w:rPr>
                <w:rFonts w:ascii="Times New Roman" w:hAnsi="Times New Roman" w:hint="eastAsia"/>
                <w:szCs w:val="21"/>
              </w:rPr>
              <w:t>.0</w:t>
            </w:r>
            <w:r w:rsidRPr="00995AD4">
              <w:rPr>
                <w:rFonts w:ascii="Times New Roman" w:hAnsi="Times New Roman"/>
                <w:szCs w:val="21"/>
              </w:rPr>
              <w:t>05~0.009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13A0A5C9" w14:textId="00D543D6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3D7610" w:rsidRPr="00995AD4" w14:paraId="3FCD5904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57E91C4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5DE7D413">
                <v:shape id="_x0000_i1131" type="#_x0000_t75" style="width:13.8pt;height:13.8pt" o:ole="">
                  <v:imagedata r:id="rId185" o:title=""/>
                </v:shape>
                <o:OLEObject Type="Embed" ProgID="Equation.DSMT4" ShapeID="_x0000_i1131" DrawAspect="Content" ObjectID="_1568062388" r:id="rId18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3AB145A" w14:textId="77777777" w:rsidR="003D7610" w:rsidRPr="00995AD4" w:rsidRDefault="003D7610" w:rsidP="00F90E38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undiagnosed: </w:t>
            </w: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53875D2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5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063)</w:t>
            </w:r>
          </w:p>
        </w:tc>
        <w:tc>
          <w:tcPr>
            <w:tcW w:w="1842" w:type="dxa"/>
            <w:vMerge w:val="restart"/>
            <w:shd w:val="clear" w:color="auto" w:fill="auto"/>
            <w:noWrap/>
            <w:vAlign w:val="center"/>
          </w:tcPr>
          <w:p w14:paraId="020CCAD1" w14:textId="7F2FEE64" w:rsidR="003D7610" w:rsidRPr="00E5300E" w:rsidRDefault="003D7610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ssumed to be 10% higher than rates in ‘infected and diagnosed’ individuals</w:t>
            </w:r>
          </w:p>
        </w:tc>
      </w:tr>
      <w:tr w:rsidR="003D7610" w:rsidRPr="00995AD4" w14:paraId="5D485392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3DCC4EC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21BFBE16">
                <v:shape id="_x0000_i1132" type="#_x0000_t75" style="width:13.8pt;height:13.8pt" o:ole="">
                  <v:imagedata r:id="rId187" o:title=""/>
                </v:shape>
                <o:OLEObject Type="Embed" ProgID="Equation.DSMT4" ShapeID="_x0000_i1132" DrawAspect="Content" ObjectID="_1568062389" r:id="rId18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077B73BF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undiagnosed: </w:t>
            </w: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61409FB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0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75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125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69CFA05F" w14:textId="0FEDE835" w:rsidR="003D7610" w:rsidRPr="00E5300E" w:rsidRDefault="003D7610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58164BD6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ABAF9EE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53EC1C05">
                <v:shape id="_x0000_i1133" type="#_x0000_t75" style="width:13.8pt;height:13.8pt" o:ole="">
                  <v:imagedata r:id="rId189" o:title=""/>
                </v:shape>
                <o:OLEObject Type="Embed" ProgID="Equation.DSMT4" ShapeID="_x0000_i1133" DrawAspect="Content" ObjectID="_1568062390" r:id="rId19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212FCE6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undiagnosed: </w:t>
            </w:r>
            <w:r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D7CCA70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50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375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625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576EFE15" w14:textId="26D6F343" w:rsidR="003D7610" w:rsidRPr="00E5300E" w:rsidRDefault="003D7610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7E829C24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A683345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23FBD757">
                <v:shape id="_x0000_i1134" type="#_x0000_t75" style="width:13.8pt;height:13.8pt" o:ole="">
                  <v:imagedata r:id="rId191" o:title=""/>
                </v:shape>
                <o:OLEObject Type="Embed" ProgID="Equation.DSMT4" ShapeID="_x0000_i1134" DrawAspect="Content" ObjectID="_1568062391" r:id="rId19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A83D8CD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undiagnosed: </w:t>
            </w:r>
            <w:r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F20F82D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0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0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1</w:t>
            </w:r>
            <w:r w:rsidRPr="00995AD4">
              <w:rPr>
                <w:rFonts w:ascii="Times New Roman" w:hAnsi="Times New Roman" w:hint="eastAsia"/>
                <w:szCs w:val="21"/>
              </w:rPr>
              <w:t>.000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5EDDD008" w14:textId="7E6B60D1" w:rsidR="003D7610" w:rsidRPr="00E5300E" w:rsidRDefault="003D7610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21E248E0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73AD1E17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0F80F12F">
                <v:shape id="_x0000_i1135" type="#_x0000_t75" style="width:13.8pt;height:13.8pt" o:ole="">
                  <v:imagedata r:id="rId193" o:title=""/>
                </v:shape>
                <o:OLEObject Type="Embed" ProgID="Equation.DSMT4" ShapeID="_x0000_i1135" DrawAspect="Content" ObjectID="_1568062392" r:id="rId19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36852DD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undiagnosed: </w:t>
            </w: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43FC186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0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0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1</w:t>
            </w:r>
            <w:r w:rsidRPr="00995AD4">
              <w:rPr>
                <w:rFonts w:ascii="Times New Roman" w:hAnsi="Times New Roman" w:hint="eastAsia"/>
                <w:szCs w:val="21"/>
              </w:rPr>
              <w:t>.000</w:t>
            </w:r>
            <w:r w:rsidRPr="00995AD4">
              <w:rPr>
                <w:rFonts w:ascii="Times New Roman" w:hAnsi="Times New Roman"/>
                <w:szCs w:val="21"/>
              </w:rPr>
              <w:t>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7CF01854" w14:textId="71D66181" w:rsidR="003D7610" w:rsidRPr="00E5300E" w:rsidRDefault="003D7610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1FEE363B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11284AF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60B163FA">
                <v:shape id="_x0000_i1136" type="#_x0000_t75" style="width:13.8pt;height:13.8pt" o:ole="">
                  <v:imagedata r:id="rId195" o:title=""/>
                </v:shape>
                <o:OLEObject Type="Embed" ProgID="Equation.DSMT4" ShapeID="_x0000_i1136" DrawAspect="Content" ObjectID="_1568062393" r:id="rId19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E78CFBE" w14:textId="3494DD6F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undiagnosed: </w:t>
            </w:r>
            <w:r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BC67F45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90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75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1.125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490D57CD" w14:textId="462603BE" w:rsidR="003D7610" w:rsidRPr="00E5300E" w:rsidRDefault="003D7610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1A0BC1F0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0A33859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60" w:dyaOrig="360" w14:anchorId="105547BD">
                <v:shape id="_x0000_i1137" type="#_x0000_t75" style="width:13.8pt;height:13.8pt" o:ole="">
                  <v:imagedata r:id="rId197" o:title=""/>
                </v:shape>
                <o:OLEObject Type="Embed" ProgID="Equation.DSMT4" ShapeID="_x0000_i1137" DrawAspect="Content" ObjectID="_1568062394" r:id="rId19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0B569AC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diagnosed: </w:t>
            </w: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AA3E64B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5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4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056)</w:t>
            </w:r>
          </w:p>
        </w:tc>
        <w:tc>
          <w:tcPr>
            <w:tcW w:w="1842" w:type="dxa"/>
            <w:vMerge w:val="restart"/>
            <w:shd w:val="clear" w:color="auto" w:fill="auto"/>
            <w:noWrap/>
            <w:vAlign w:val="center"/>
          </w:tcPr>
          <w:p w14:paraId="062AFDF1" w14:textId="3A5CB109" w:rsidR="003D7610" w:rsidRPr="00E5300E" w:rsidRDefault="003D7610" w:rsidP="003D7610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Expert estimat</w:t>
            </w:r>
            <w:r>
              <w:rPr>
                <w:rFonts w:ascii="Times New Roman" w:hAnsi="Times New Roman"/>
                <w:szCs w:val="21"/>
              </w:rPr>
              <w:t>e</w:t>
            </w:r>
            <w:r>
              <w:rPr>
                <w:rFonts w:ascii="Times New Roman" w:hAnsi="Times New Roman"/>
                <w:szCs w:val="21"/>
              </w:rPr>
              <w:t xml:space="preserve">, </w:t>
            </w:r>
          </w:p>
          <w:p w14:paraId="6CC699EB" w14:textId="29439944" w:rsidR="003D7610" w:rsidRPr="00E5300E" w:rsidRDefault="003D7610" w:rsidP="000079C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OaW5nPC9BdXRob3I+PFllYXI+MjAxNzwvWWVhcj48UmVj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</w:fldData>
              </w:fldChar>
            </w:r>
            <w:r>
              <w:rPr>
                <w:rFonts w:ascii="Times New Roman" w:hAnsi="Times New Roman"/>
                <w:szCs w:val="21"/>
              </w:rPr>
              <w:instrText xml:space="preserve"> ADDIN EN.CITE </w:instrText>
            </w:r>
            <w:r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OaW5nPC9BdXRob3I+PFllYXI+MjAxNzwvWWVhcj48UmVj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</w:fldData>
              </w:fldChar>
            </w:r>
            <w:r>
              <w:rPr>
                <w:rFonts w:ascii="Times New Roman" w:hAnsi="Times New Roman"/>
                <w:szCs w:val="21"/>
              </w:rPr>
              <w:instrText xml:space="preserve"> ADDIN EN.CITE.DATA </w:instrText>
            </w:r>
            <w:r>
              <w:rPr>
                <w:rFonts w:ascii="Times New Roman" w:hAnsi="Times New Roman"/>
                <w:szCs w:val="21"/>
              </w:rPr>
            </w:r>
            <w:r>
              <w:rPr>
                <w:rFonts w:ascii="Times New Roman" w:hAnsi="Times New Roman"/>
                <w:szCs w:val="21"/>
              </w:rPr>
              <w:fldChar w:fldCharType="end"/>
            </w:r>
            <w:r>
              <w:rPr>
                <w:rFonts w:ascii="Times New Roman" w:hAnsi="Times New Roman"/>
                <w:szCs w:val="21"/>
              </w:rPr>
              <w:fldChar w:fldCharType="separate"/>
            </w:r>
            <w:r w:rsidRPr="003D7610">
              <w:rPr>
                <w:rFonts w:ascii="Times New Roman" w:hAnsi="Times New Roman"/>
                <w:noProof/>
                <w:szCs w:val="21"/>
                <w:vertAlign w:val="superscript"/>
              </w:rPr>
              <w:t>14, 15</w:t>
            </w:r>
            <w:r>
              <w:rPr>
                <w:rFonts w:ascii="Times New Roman" w:hAnsi="Times New Roman"/>
                <w:szCs w:val="21"/>
              </w:rPr>
              <w:fldChar w:fldCharType="end"/>
            </w:r>
          </w:p>
        </w:tc>
      </w:tr>
      <w:tr w:rsidR="003D7610" w:rsidRPr="00995AD4" w14:paraId="615607B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01BC783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32ADCFF0">
                <v:shape id="_x0000_i1138" type="#_x0000_t75" style="width:13.8pt;height:13.8pt" o:ole="">
                  <v:imagedata r:id="rId199" o:title=""/>
                </v:shape>
                <o:OLEObject Type="Embed" ProgID="Equation.DSMT4" ShapeID="_x0000_i1138" DrawAspect="Content" ObjectID="_1568062395" r:id="rId20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4C1D6B0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diagnosed: </w:t>
            </w: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B55FF92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9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6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113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1D3A5184" w14:textId="260B174A" w:rsidR="003D7610" w:rsidRPr="00E5300E" w:rsidRDefault="003D7610" w:rsidP="000079C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305229CF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C741F93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510EFF75">
                <v:shape id="_x0000_i1139" type="#_x0000_t75" style="width:13.8pt;height:13.8pt" o:ole="">
                  <v:imagedata r:id="rId201" o:title=""/>
                </v:shape>
                <o:OLEObject Type="Embed" ProgID="Equation.DSMT4" ShapeID="_x0000_i1139" DrawAspect="Content" ObjectID="_1568062396" r:id="rId20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4DEC278A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diagnosed: </w:t>
            </w:r>
            <w:r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7B5AA80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45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33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563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0F5AFABF" w14:textId="25BE1909" w:rsidR="003D7610" w:rsidRPr="00E5300E" w:rsidRDefault="003D7610" w:rsidP="000079C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420DA16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B1ABB6C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476AFA1B">
                <v:shape id="_x0000_i1140" type="#_x0000_t75" style="width:13.8pt;height:13.8pt" o:ole="">
                  <v:imagedata r:id="rId203" o:title=""/>
                </v:shape>
                <o:OLEObject Type="Embed" ProgID="Equation.DSMT4" ShapeID="_x0000_i1140" DrawAspect="Content" ObjectID="_1568062397" r:id="rId20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2B94F42E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diagnosed: </w:t>
            </w:r>
            <w:r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0C68494D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72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54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900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17D0D87B" w14:textId="36980098" w:rsidR="003D7610" w:rsidRPr="00E5300E" w:rsidRDefault="003D7610" w:rsidP="000079C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20C722E3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FF6BC06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6E09A609">
                <v:shape id="_x0000_i1141" type="#_x0000_t75" style="width:13.8pt;height:13.8pt" o:ole="">
                  <v:imagedata r:id="rId205" o:title=""/>
                </v:shape>
                <o:OLEObject Type="Embed" ProgID="Equation.DSMT4" ShapeID="_x0000_i1141" DrawAspect="Content" ObjectID="_1568062398" r:id="rId20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797FB75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diagnosed: </w:t>
            </w: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C96AA11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72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54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900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3B0743F7" w14:textId="6D5A4DB8" w:rsidR="003D7610" w:rsidRPr="00E5300E" w:rsidRDefault="003D7610" w:rsidP="000079C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D7610" w:rsidRPr="00995AD4" w14:paraId="0F592A4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292353C" w14:textId="77777777" w:rsidR="003D7610" w:rsidRPr="00E5300E" w:rsidRDefault="003D7610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0333AB5F">
                <v:shape id="_x0000_i1142" type="#_x0000_t75" style="width:13.8pt;height:13.8pt" o:ole="">
                  <v:imagedata r:id="rId207" o:title=""/>
                </v:shape>
                <o:OLEObject Type="Embed" ProgID="Equation.DSMT4" ShapeID="_x0000_i1142" DrawAspect="Content" ObjectID="_1568062399" r:id="rId20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0E10FF50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Infected and diagnosed: </w:t>
            </w:r>
            <w:r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D1F6299" w14:textId="77777777" w:rsidR="003D7610" w:rsidRPr="00995AD4" w:rsidRDefault="003D7610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1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0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1.013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78166CCF" w14:textId="5EACFBD7" w:rsidR="003D7610" w:rsidRPr="00E5300E" w:rsidRDefault="003D7610" w:rsidP="000079C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466AB5" w:rsidRPr="00995AD4" w14:paraId="63DCF1F4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6AB6A633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380" w:dyaOrig="360" w14:anchorId="704217FA">
                <v:shape id="_x0000_i1113" type="#_x0000_t75" style="width:13.8pt;height:13.8pt" o:ole="">
                  <v:imagedata r:id="rId209" o:title=""/>
                </v:shape>
                <o:OLEObject Type="Embed" ProgID="Equation.DSMT4" ShapeID="_x0000_i1113" DrawAspect="Content" ObjectID="_1568062400" r:id="rId21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C12E145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1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7B58FFBC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17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10~0.028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057D040" w14:textId="11C012E0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11B41033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E3AFB27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329EC211">
                <v:shape id="_x0000_i1114" type="#_x0000_t75" style="width:13.8pt;height:13.8pt" o:ole="">
                  <v:imagedata r:id="rId211" o:title=""/>
                </v:shape>
                <o:OLEObject Type="Embed" ProgID="Equation.DSMT4" ShapeID="_x0000_i1114" DrawAspect="Content" ObjectID="_1568062401" r:id="rId21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27C1D505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1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5215F01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27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15~0.048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EA882F0" w14:textId="2E6138AB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42755708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3DE344B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0F87D47B">
                <v:shape id="_x0000_i1115" type="#_x0000_t75" style="width:13.8pt;height:13.8pt" o:ole="">
                  <v:imagedata r:id="rId213" o:title=""/>
                </v:shape>
                <o:OLEObject Type="Embed" ProgID="Equation.DSMT4" ShapeID="_x0000_i1115" DrawAspect="Content" ObjectID="_1568062402" r:id="rId21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E88EAD3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1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5A588B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E5300E">
              <w:rPr>
                <w:rFonts w:ascii="Times New Roman" w:hAnsi="Times New Roman"/>
                <w:szCs w:val="21"/>
              </w:rPr>
              <w:t>0.01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E5300E">
              <w:rPr>
                <w:rFonts w:ascii="Times New Roman" w:hAnsi="Times New Roman"/>
                <w:szCs w:val="21"/>
              </w:rPr>
              <w:t>0.002</w:t>
            </w:r>
            <w:r w:rsidRPr="00995AD4">
              <w:rPr>
                <w:rFonts w:ascii="Times New Roman" w:hAnsi="Times New Roman"/>
                <w:szCs w:val="21"/>
              </w:rPr>
              <w:t>~</w:t>
            </w:r>
            <w:r w:rsidRPr="00E5300E">
              <w:rPr>
                <w:rFonts w:ascii="Times New Roman" w:hAnsi="Times New Roman"/>
                <w:szCs w:val="21"/>
              </w:rPr>
              <w:t>0.02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5A7B2CDF" w14:textId="24BFCAB0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3F27322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A989697" w14:textId="77777777" w:rsidR="00466AB5" w:rsidRPr="00E5300E" w:rsidRDefault="001373E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68EF1F0A">
                <v:shape id="_x0000_i1116" type="#_x0000_t75" style="width:13.8pt;height:13.8pt" o:ole="">
                  <v:imagedata r:id="rId215" o:title=""/>
                </v:shape>
                <o:OLEObject Type="Embed" ProgID="Equation.DSMT4" ShapeID="_x0000_i1116" DrawAspect="Content" ObjectID="_1568062403" r:id="rId21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AD5D9AD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1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90C8BE1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4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05~0.175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15EFBE6" w14:textId="7EAE95BB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1618BC12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737AB41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3886B0DA">
                <v:shape id="_x0000_i1117" type="#_x0000_t75" style="width:13.8pt;height:13.8pt" o:ole="">
                  <v:imagedata r:id="rId217" o:title=""/>
                </v:shape>
                <o:OLEObject Type="Embed" ProgID="Equation.DSMT4" ShapeID="_x0000_i1117" DrawAspect="Content" ObjectID="_1568062404" r:id="rId21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DB1B688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1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5B431AF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1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83~0.138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CE2DBD8" w14:textId="1E35DD74" w:rsidR="00466AB5" w:rsidRPr="00995AD4" w:rsidRDefault="006375AB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Yufang Zheng&lt;/Author&gt;&lt;Year&gt;2012&lt;/Year&gt;&lt;RecNum&gt;45&lt;/RecNum&gt;&lt;DisplayText&gt;&lt;style face="superscript"&gt;13&lt;/style&gt;&lt;/DisplayText&gt;&lt;record&gt;&lt;rec-number&gt;45&lt;/rec-number&gt;&lt;foreign-keys&gt;&lt;key app="EN" db-id="a5parfa5vvx29hevztgx5avrr9rx22pafrre" timestamp="1506519176"&gt;45&lt;/key&gt;&lt;/foreign-keys&gt;&lt;ref-type name="Journal Article"&gt;17&lt;/ref-type&gt;&lt;contributors&gt;&lt;authors&gt;&lt;author&gt;Yufang Zheng, Li Liu, Renfang Zhang, Yinzhong Shen, Tangkai Qi, Jiangrong Wang, Hongzhou Lu&lt;/author&gt;&lt;/authors&gt;&lt;/contributors&gt;&lt;titles&gt;&lt;title&gt;Analysis of the causes of switching first-line antiretroviral agents in treatment naive HIV/AIDS patients in Shanghai&lt;/title&gt;&lt;secondary-title&gt;Chin J Infect Chemother&lt;/secondary-title&gt;&lt;/titles&gt;&lt;periodical&gt;&lt;full-title&gt;Chin J Infect Chemother&lt;/full-title&gt;&lt;/periodical&gt;&lt;pages&gt;5-9&lt;/pages&gt;&lt;volume&gt;12&lt;/volume&gt;&lt;number&gt;1&lt;/number&gt;&lt;section&gt;5&lt;/section&gt;&lt;dates&gt;&lt;year&gt;2012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3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1F71492D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DF3C6C5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223B7C74">
                <v:shape id="_x0000_i1118" type="#_x0000_t75" style="width:13.8pt;height:13.8pt" o:ole="">
                  <v:imagedata r:id="rId219" o:title=""/>
                </v:shape>
                <o:OLEObject Type="Embed" ProgID="Equation.DSMT4" ShapeID="_x0000_i1118" DrawAspect="Content" ObjectID="_1568062405" r:id="rId22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C1D514E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1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BC4D9B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95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20~0.27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39E19DD8" w14:textId="348F28E8" w:rsidR="00466AB5" w:rsidRPr="00995AD4" w:rsidRDefault="007C3A06" w:rsidP="003D7610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CYXJ0aDwvQXV0aG9yPjxZZWFyPjIwMDg8L1llYXI+PFJl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</w:fldData>
              </w:fldChar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</w:rPr>
              <w:fldChar w:fldCharType="begin">
                <w:fldData xml:space="preserve">PEVuZE5vdGU+PENpdGU+PEF1dGhvcj5CYXJ0aDwvQXV0aG9yPjxZZWFyPjIwMDg8L1llYXI+PFJl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</w:fldData>
              </w:fldChar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</w:rPr>
            </w:r>
            <w:r w:rsidR="003D7610">
              <w:rPr>
                <w:rFonts w:ascii="Times New Roman" w:hAnsi="Times New Roman"/>
                <w:szCs w:val="21"/>
              </w:rPr>
              <w:fldChar w:fldCharType="end"/>
            </w:r>
            <w:r>
              <w:rPr>
                <w:rFonts w:ascii="Times New Roman" w:hAnsi="Times New Roman"/>
                <w:szCs w:val="21"/>
              </w:rPr>
              <w:fldChar w:fldCharType="separate"/>
            </w:r>
            <w:r w:rsidR="003D7610" w:rsidRPr="003D7610">
              <w:rPr>
                <w:rFonts w:ascii="Times New Roman" w:hAnsi="Times New Roman"/>
                <w:noProof/>
                <w:szCs w:val="21"/>
                <w:vertAlign w:val="superscript"/>
              </w:rPr>
              <w:t>16, 17</w:t>
            </w:r>
            <w:r>
              <w:rPr>
                <w:rFonts w:ascii="Times New Roman" w:hAnsi="Times New Roman"/>
                <w:szCs w:val="21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2F4BDF" w:rsidRPr="00995AD4" w14:paraId="49CEE05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81117CA" w14:textId="77777777" w:rsidR="002F4BDF" w:rsidRPr="00E5300E" w:rsidRDefault="002F4BDF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40" w:dyaOrig="380" w14:anchorId="5F223F23">
                <v:shape id="_x0000_i1125" type="#_x0000_t75" style="width:13.8pt;height:13.8pt" o:ole="">
                  <v:imagedata r:id="rId221" o:title=""/>
                </v:shape>
                <o:OLEObject Type="Embed" ProgID="Equation.DSMT4" ShapeID="_x0000_i1125" DrawAspect="Content" ObjectID="_1568062406" r:id="rId22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22CA956C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reatment failure: </w:t>
            </w:r>
            <w:r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50D31F6F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45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34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056)</w:t>
            </w:r>
          </w:p>
        </w:tc>
        <w:tc>
          <w:tcPr>
            <w:tcW w:w="1842" w:type="dxa"/>
            <w:vMerge w:val="restart"/>
            <w:shd w:val="clear" w:color="auto" w:fill="auto"/>
            <w:noWrap/>
            <w:vAlign w:val="center"/>
          </w:tcPr>
          <w:p w14:paraId="4E69BEF0" w14:textId="693B28DE" w:rsidR="002F4BDF" w:rsidRPr="00E5300E" w:rsidRDefault="002F4BDF" w:rsidP="00D55619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ssumed to be identical to the rate in ‘infected and diagnosed’ individuals</w:t>
            </w:r>
          </w:p>
        </w:tc>
      </w:tr>
      <w:tr w:rsidR="002F4BDF" w:rsidRPr="00995AD4" w14:paraId="170C92E3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080692E" w14:textId="77777777" w:rsidR="002F4BDF" w:rsidRPr="00E5300E" w:rsidRDefault="002F4BDF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60" w:dyaOrig="380" w14:anchorId="3FDD091E">
                <v:shape id="_x0000_i1126" type="#_x0000_t75" style="width:13.8pt;height:13.8pt" o:ole="">
                  <v:imagedata r:id="rId223" o:title=""/>
                </v:shape>
                <o:OLEObject Type="Embed" ProgID="Equation.DSMT4" ShapeID="_x0000_i1126" DrawAspect="Content" ObjectID="_1568062407" r:id="rId22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94FD6CF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reatment failure: </w:t>
            </w:r>
            <w:r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06F0BFE2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9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6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113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5CFDFE2B" w14:textId="13B2E6AB" w:rsidR="002F4BDF" w:rsidRPr="00E5300E" w:rsidRDefault="002F4BDF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2F4BDF" w:rsidRPr="00995AD4" w14:paraId="229C3E79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86BCB15" w14:textId="77777777" w:rsidR="002F4BDF" w:rsidRPr="00E5300E" w:rsidRDefault="002F4BDF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40" w:dyaOrig="380" w14:anchorId="1DB390DA">
                <v:shape id="_x0000_i1127" type="#_x0000_t75" style="width:13.8pt;height:13.8pt" o:ole="">
                  <v:imagedata r:id="rId225" o:title=""/>
                </v:shape>
                <o:OLEObject Type="Embed" ProgID="Equation.DSMT4" ShapeID="_x0000_i1127" DrawAspect="Content" ObjectID="_1568062408" r:id="rId22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3A5ABC72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reatment failure: </w:t>
            </w:r>
            <w:r w:rsidRPr="00E5300E">
              <w:rPr>
                <w:rFonts w:ascii="Times New Roman" w:hAnsi="Times New Roman"/>
                <w:szCs w:val="21"/>
              </w:rPr>
              <w:t>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45FC36C2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45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33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563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77CD860B" w14:textId="233DCF3C" w:rsidR="002F4BDF" w:rsidRPr="00E5300E" w:rsidRDefault="002F4BDF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2F4BDF" w:rsidRPr="00995AD4" w14:paraId="665E68B8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F155FC7" w14:textId="77777777" w:rsidR="002F4BDF" w:rsidRPr="00E5300E" w:rsidRDefault="002F4BDF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60" w:dyaOrig="380" w14:anchorId="0CC8C394">
                <v:shape id="_x0000_i1128" type="#_x0000_t75" style="width:13.8pt;height:13.8pt" o:ole="">
                  <v:imagedata r:id="rId227" o:title=""/>
                </v:shape>
                <o:OLEObject Type="Embed" ProgID="Equation.DSMT4" ShapeID="_x0000_i1128" DrawAspect="Content" ObjectID="_1568062409" r:id="rId22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2083B7F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reatment failure: </w:t>
            </w:r>
            <w:r w:rsidRPr="00E5300E">
              <w:rPr>
                <w:rFonts w:ascii="Times New Roman" w:hAnsi="Times New Roman"/>
                <w:szCs w:val="21"/>
              </w:rPr>
              <w:t>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20DF47B0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72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54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900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30CDE888" w14:textId="51A8EE9F" w:rsidR="002F4BDF" w:rsidRPr="00E5300E" w:rsidRDefault="002F4BDF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2F4BDF" w:rsidRPr="00995AD4" w14:paraId="21A73573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EE44757" w14:textId="77777777" w:rsidR="002F4BDF" w:rsidRPr="00E5300E" w:rsidRDefault="002F4BDF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60" w:dyaOrig="380" w14:anchorId="0D03CA14">
                <v:shape id="_x0000_i1129" type="#_x0000_t75" style="width:13.8pt;height:13.8pt" o:ole="">
                  <v:imagedata r:id="rId229" o:title=""/>
                </v:shape>
                <o:OLEObject Type="Embed" ProgID="Equation.DSMT4" ShapeID="_x0000_i1129" DrawAspect="Content" ObjectID="_1568062410" r:id="rId23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2691AF0C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reatment failure: </w:t>
            </w:r>
            <w:r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DF51C0D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72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540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0.900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7F41FD81" w14:textId="285EF653" w:rsidR="002F4BDF" w:rsidRPr="00E5300E" w:rsidRDefault="002F4BDF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2F4BDF" w:rsidRPr="00995AD4" w14:paraId="5162D880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26BA52B9" w14:textId="77777777" w:rsidR="002F4BDF" w:rsidRPr="00E5300E" w:rsidRDefault="002F4BDF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60" w:dyaOrig="380" w14:anchorId="656C156A">
                <v:shape id="_x0000_i1130" type="#_x0000_t75" style="width:13.8pt;height:13.8pt" o:ole="">
                  <v:imagedata r:id="rId231" o:title=""/>
                </v:shape>
                <o:OLEObject Type="Embed" ProgID="Equation.DSMT4" ShapeID="_x0000_i1130" DrawAspect="Content" ObjectID="_1568062411" r:id="rId23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550443CB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Treatment failure: </w:t>
            </w:r>
            <w:r w:rsidRPr="00995AD4">
              <w:rPr>
                <w:rFonts w:ascii="Times New Roman" w:hAnsi="Times New Roman"/>
                <w:szCs w:val="21"/>
              </w:rPr>
              <w:t>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FA9B29E" w14:textId="77777777" w:rsidR="002F4BDF" w:rsidRPr="00995AD4" w:rsidRDefault="002F4BDF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810</w:t>
            </w:r>
            <w:r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608</w:t>
            </w:r>
            <w:r w:rsidRPr="00E5300E">
              <w:rPr>
                <w:rFonts w:ascii="Times New Roman" w:hAnsi="Times New Roman"/>
                <w:szCs w:val="21"/>
              </w:rPr>
              <w:t>~</w:t>
            </w:r>
            <w:r w:rsidRPr="00995AD4">
              <w:rPr>
                <w:rFonts w:ascii="Times New Roman" w:hAnsi="Times New Roman"/>
                <w:szCs w:val="21"/>
              </w:rPr>
              <w:t>1.013)</w:t>
            </w:r>
          </w:p>
        </w:tc>
        <w:tc>
          <w:tcPr>
            <w:tcW w:w="1842" w:type="dxa"/>
            <w:vMerge/>
            <w:shd w:val="clear" w:color="auto" w:fill="auto"/>
            <w:noWrap/>
            <w:vAlign w:val="center"/>
          </w:tcPr>
          <w:p w14:paraId="4C361224" w14:textId="3FBBDAF8" w:rsidR="002F4BDF" w:rsidRPr="00E5300E" w:rsidRDefault="002F4BDF" w:rsidP="00D55619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466AB5" w:rsidRPr="00995AD4" w14:paraId="4F2CE71A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58189624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00" w:dyaOrig="360" w14:anchorId="7E7E6D87">
                <v:shape id="_x0000_i1119" type="#_x0000_t75" style="width:13.8pt;height:13.8pt" o:ole="">
                  <v:imagedata r:id="rId233" o:title=""/>
                </v:shape>
                <o:OLEObject Type="Embed" ProgID="Equation.DSMT4" ShapeID="_x0000_i1119" DrawAspect="Content" ObjectID="_1568062412" r:id="rId23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4244D5A5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2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995AD4">
              <w:rPr>
                <w:rFonts w:ascii="Times New Roman" w:hAnsi="Times New Roman"/>
                <w:szCs w:val="21"/>
              </w:rPr>
              <w:t>CD4&g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65C4EA5D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7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02~0.281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4E5FE04E" w14:textId="37334267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NYXNpaXJhPC9BdXRob3I+PFllYXI+MjAxNDwvWWVhcj48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NYXNpaXJhPC9BdXRob3I+PFllYXI+MjAxNDwvWWVhcj48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8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51F1581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08AAB753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20" w:dyaOrig="360" w14:anchorId="533CD512">
                <v:shape id="_x0000_i1120" type="#_x0000_t75" style="width:13.8pt;height:13.8pt" o:ole="">
                  <v:imagedata r:id="rId235" o:title=""/>
                </v:shape>
                <o:OLEObject Type="Embed" ProgID="Equation.DSMT4" ShapeID="_x0000_i1120" DrawAspect="Content" ObjectID="_1568062413" r:id="rId236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1847ADB1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2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350&lt;CD4&lt;5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0DF1E2B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27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54~0.477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5A951A4E" w14:textId="266E92F9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NYXNpaXJhPC9BdXRob3I+PFllYXI+MjAxNDwvWWVhcj48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NYXNpaXJhPC9BdXRob3I+PFllYXI+MjAxNDwvWWVhcj48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8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66DC8CC8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488B04F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20" w:dyaOrig="360" w14:anchorId="5FC6E549">
                <v:shape id="_x0000_i1121" type="#_x0000_t75" style="width:13.8pt;height:13.8pt" o:ole="">
                  <v:imagedata r:id="rId237" o:title=""/>
                </v:shape>
                <o:OLEObject Type="Embed" ProgID="Equation.DSMT4" ShapeID="_x0000_i1121" DrawAspect="Content" ObjectID="_1568062414" r:id="rId238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AE0943F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2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200&lt;CD4&lt;3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4A43504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011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02~0.02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7A92A54E" w14:textId="2EC0BC67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MZWRlcmdlcmJlcjwvQXV0aG9yPjxZZWFyPjIwMDQ8L1ll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MZWRlcmdlcmJlcjwvQXV0aG9yPjxZZWFyPjIwMDQ8L1ll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2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2AA6236B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3611C0C7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20" w:dyaOrig="360" w14:anchorId="6C5701E0">
                <v:shape id="_x0000_i1122" type="#_x0000_t75" style="width:13.8pt;height:13.8pt" o:ole="">
                  <v:imagedata r:id="rId239" o:title=""/>
                </v:shape>
                <o:OLEObject Type="Embed" ProgID="Equation.DSMT4" ShapeID="_x0000_i1122" DrawAspect="Content" ObjectID="_1568062415" r:id="rId240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621D7040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2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100&lt;CD4&lt;2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1E683EEA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4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05~0.175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0424D8F" w14:textId="7D4823ED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CYXJ0aDwvQXV0aG9yPjxZZWFyPjIwMDg8L1llYXI+PFJl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CYXJ0aDwvQXV0aG9yPjxZZWFyPjIwMDg8L1llYXI+PFJl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6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678FD4B0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42A989C0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20" w:dyaOrig="360" w14:anchorId="60EFDED7">
                <v:shape id="_x0000_i1123" type="#_x0000_t75" style="width:13.8pt;height:13.8pt" o:ole="">
                  <v:imagedata r:id="rId241" o:title=""/>
                </v:shape>
                <o:OLEObject Type="Embed" ProgID="Equation.DSMT4" ShapeID="_x0000_i1123" DrawAspect="Content" ObjectID="_1568062416" r:id="rId242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D166855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2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E5300E">
              <w:rPr>
                <w:rFonts w:ascii="Times New Roman" w:hAnsi="Times New Roman"/>
                <w:szCs w:val="21"/>
              </w:rPr>
              <w:t>50&lt;CD4&lt;10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5FAD800F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10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083~0.138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1E16B0F8" w14:textId="2B4033BA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CYXJ0aDwvQXV0aG9yPjxZZWFyPjIwMDg8L1llYXI+PFJl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CYXJ0aDwvQXV0aG9yPjxZZWFyPjIwMDg8L1llYXI+PFJl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6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466AB5" w:rsidRPr="00995AD4" w14:paraId="01A63128" w14:textId="77777777" w:rsidTr="00756B05">
        <w:trPr>
          <w:trHeight w:hRule="exact" w:val="227"/>
          <w:jc w:val="center"/>
        </w:trPr>
        <w:tc>
          <w:tcPr>
            <w:tcW w:w="851" w:type="dxa"/>
            <w:shd w:val="clear" w:color="auto" w:fill="auto"/>
            <w:vAlign w:val="center"/>
          </w:tcPr>
          <w:p w14:paraId="13DF3F6E" w14:textId="77777777" w:rsidR="00466AB5" w:rsidRPr="00E5300E" w:rsidRDefault="00364A34" w:rsidP="00D55619">
            <w:pPr>
              <w:jc w:val="center"/>
              <w:rPr>
                <w:szCs w:val="21"/>
              </w:rPr>
            </w:pPr>
            <w:r w:rsidRPr="00E5300E">
              <w:rPr>
                <w:szCs w:val="21"/>
              </w:rPr>
              <w:object w:dxaOrig="420" w:dyaOrig="360" w14:anchorId="6D44D0AB">
                <v:shape id="_x0000_i1124" type="#_x0000_t75" style="width:13.8pt;height:13.8pt" o:ole="">
                  <v:imagedata r:id="rId243" o:title=""/>
                </v:shape>
                <o:OLEObject Type="Embed" ProgID="Equation.DSMT4" ShapeID="_x0000_i1124" DrawAspect="Content" ObjectID="_1568062417" r:id="rId244"/>
              </w:object>
            </w:r>
          </w:p>
        </w:tc>
        <w:tc>
          <w:tcPr>
            <w:tcW w:w="3827" w:type="dxa"/>
            <w:gridSpan w:val="2"/>
            <w:shd w:val="clear" w:color="auto" w:fill="auto"/>
            <w:noWrap/>
            <w:vAlign w:val="center"/>
          </w:tcPr>
          <w:p w14:paraId="76910A1E" w14:textId="77777777" w:rsidR="00466AB5" w:rsidRPr="00995AD4" w:rsidRDefault="00F90E38" w:rsidP="00466AB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On 2</w:t>
            </w:r>
            <w:r w:rsidRPr="00F90E38">
              <w:rPr>
                <w:rFonts w:ascii="Times New Roman" w:hAnsi="Times New Roman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szCs w:val="21"/>
              </w:rPr>
              <w:t xml:space="preserve">-treatment: </w:t>
            </w:r>
            <w:r w:rsidR="00466AB5" w:rsidRPr="00995AD4">
              <w:rPr>
                <w:rFonts w:ascii="Times New Roman" w:hAnsi="Times New Roman"/>
                <w:szCs w:val="21"/>
              </w:rPr>
              <w:t>CD4&lt;50</w:t>
            </w:r>
          </w:p>
        </w:tc>
        <w:tc>
          <w:tcPr>
            <w:tcW w:w="1985" w:type="dxa"/>
            <w:shd w:val="clear" w:color="auto" w:fill="auto"/>
            <w:noWrap/>
            <w:vAlign w:val="center"/>
          </w:tcPr>
          <w:p w14:paraId="353E12B7" w14:textId="77777777" w:rsidR="00466AB5" w:rsidRPr="00995AD4" w:rsidRDefault="00466AB5" w:rsidP="00466AB5">
            <w:pPr>
              <w:rPr>
                <w:rFonts w:ascii="Times New Roman" w:hAnsi="Times New Roman"/>
                <w:szCs w:val="21"/>
              </w:rPr>
            </w:pPr>
            <w:r w:rsidRPr="00995AD4">
              <w:rPr>
                <w:rFonts w:ascii="Times New Roman" w:hAnsi="Times New Roman"/>
                <w:szCs w:val="21"/>
              </w:rPr>
              <w:t>0.195</w:t>
            </w:r>
            <w:r w:rsidR="00F90E38">
              <w:rPr>
                <w:rFonts w:ascii="Times New Roman" w:hAnsi="Times New Roman"/>
                <w:szCs w:val="21"/>
              </w:rPr>
              <w:t xml:space="preserve"> (</w:t>
            </w:r>
            <w:r w:rsidRPr="00995AD4">
              <w:rPr>
                <w:rFonts w:ascii="Times New Roman" w:hAnsi="Times New Roman"/>
                <w:szCs w:val="21"/>
              </w:rPr>
              <w:t>0.120~0.270)</w:t>
            </w:r>
          </w:p>
        </w:tc>
        <w:tc>
          <w:tcPr>
            <w:tcW w:w="1842" w:type="dxa"/>
            <w:shd w:val="clear" w:color="auto" w:fill="auto"/>
            <w:noWrap/>
            <w:vAlign w:val="center"/>
          </w:tcPr>
          <w:p w14:paraId="2960CD06" w14:textId="11068C35" w:rsidR="00466AB5" w:rsidRPr="006375AB" w:rsidRDefault="007C3A06" w:rsidP="003D7610">
            <w:pPr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CYXJ0aDwvQXV0aG9yPjxZZWFyPjIwMDg8L1llYXI+PFJl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begin">
                <w:fldData xml:space="preserve">PEVuZE5vdGU+PENpdGU+PEF1dGhvcj5CYXJ0aDwvQXV0aG9yPjxZZWFyPjIwMDg8L1llYXI+PFJl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</w:fldData>
              </w:fldCha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.DATA </w:instrText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16, 17</w:t>
            </w:r>
            <w:r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</w:tbl>
    <w:p w14:paraId="5FB87411" w14:textId="77777777" w:rsidR="00196192" w:rsidRDefault="0072084F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otes: </w:t>
      </w:r>
      <w:r w:rsidRPr="0072084F">
        <w:rPr>
          <w:rFonts w:ascii="Times New Roman" w:hAnsi="Times New Roman"/>
          <w:color w:val="000000"/>
        </w:rPr>
        <w:t xml:space="preserve">Numbers in brackets are the </w:t>
      </w:r>
      <w:r>
        <w:rPr>
          <w:rFonts w:ascii="Times New Roman" w:hAnsi="Times New Roman"/>
          <w:color w:val="000000"/>
        </w:rPr>
        <w:t>maximum and minimum of the parameter values</w:t>
      </w:r>
      <w:r w:rsidR="00513B14">
        <w:rPr>
          <w:rFonts w:ascii="Times New Roman" w:hAnsi="Times New Roman" w:hint="eastAsia"/>
          <w:color w:val="000000"/>
        </w:rPr>
        <w:t>.</w:t>
      </w:r>
    </w:p>
    <w:p w14:paraId="42499448" w14:textId="77777777" w:rsidR="00196192" w:rsidRDefault="00196192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</w:t>
      </w:r>
      <w:r w:rsidR="0072084F">
        <w:rPr>
          <w:rFonts w:ascii="Times New Roman" w:hAnsi="Times New Roman"/>
          <w:color w:val="000000"/>
        </w:rPr>
        <w:t xml:space="preserve"> was calculated by the </w:t>
      </w:r>
      <w:r>
        <w:rPr>
          <w:rFonts w:ascii="Times New Roman" w:hAnsi="Times New Roman"/>
          <w:color w:val="000000"/>
        </w:rPr>
        <w:t xml:space="preserve">average number of CD4 count annual </w:t>
      </w:r>
      <w:r w:rsidRPr="00196192">
        <w:rPr>
          <w:rFonts w:ascii="Times New Roman" w:hAnsi="Times New Roman"/>
          <w:color w:val="000000"/>
        </w:rPr>
        <w:t xml:space="preserve">descent </w:t>
      </w:r>
      <w:r>
        <w:rPr>
          <w:rFonts w:ascii="Times New Roman" w:hAnsi="Times New Roman"/>
          <w:color w:val="000000"/>
        </w:rPr>
        <w:t xml:space="preserve">in infection; </w:t>
      </w:r>
    </w:p>
    <w:p w14:paraId="1BCA66E0" w14:textId="77777777" w:rsidR="00196192" w:rsidRDefault="00E5300E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b</w:t>
      </w:r>
      <w:r w:rsidR="00196192" w:rsidRPr="00196192">
        <w:rPr>
          <w:rFonts w:ascii="Times New Roman" w:hAnsi="Times New Roman"/>
          <w:color w:val="000000"/>
        </w:rPr>
        <w:t xml:space="preserve"> </w:t>
      </w:r>
      <w:r w:rsidR="00196192">
        <w:rPr>
          <w:rFonts w:ascii="Times New Roman" w:hAnsi="Times New Roman"/>
          <w:color w:val="000000"/>
        </w:rPr>
        <w:t>was calculated by the average number of CD4 count annual rising</w:t>
      </w:r>
      <w:r w:rsidR="00196192" w:rsidRPr="00196192">
        <w:rPr>
          <w:rFonts w:ascii="Times New Roman" w:hAnsi="Times New Roman"/>
          <w:color w:val="000000"/>
        </w:rPr>
        <w:t xml:space="preserve"> </w:t>
      </w:r>
      <w:r w:rsidR="00196192">
        <w:rPr>
          <w:rFonts w:ascii="Times New Roman" w:hAnsi="Times New Roman"/>
          <w:color w:val="000000"/>
        </w:rPr>
        <w:t xml:space="preserve">in treatment; </w:t>
      </w:r>
    </w:p>
    <w:p w14:paraId="3ED95540" w14:textId="77777777" w:rsidR="00323326" w:rsidRDefault="00E5300E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c</w:t>
      </w:r>
      <w:r w:rsidR="00323326">
        <w:rPr>
          <w:rFonts w:ascii="Times New Roman" w:hAnsi="Times New Roman"/>
          <w:color w:val="000000"/>
        </w:rPr>
        <w:t xml:space="preserve"> </w:t>
      </w:r>
      <w:r w:rsidR="00323326">
        <w:rPr>
          <w:rFonts w:ascii="Times New Roman" w:hAnsi="Times New Roman" w:hint="eastAsia"/>
          <w:color w:val="000000"/>
        </w:rPr>
        <w:t>w</w:t>
      </w:r>
      <w:r w:rsidR="00323326">
        <w:rPr>
          <w:rFonts w:ascii="Times New Roman" w:hAnsi="Times New Roman"/>
          <w:color w:val="000000"/>
        </w:rPr>
        <w:t>as the result of mathematical m</w:t>
      </w:r>
      <w:r w:rsidR="00F90E38">
        <w:rPr>
          <w:rFonts w:ascii="Times New Roman" w:hAnsi="Times New Roman"/>
          <w:color w:val="000000"/>
        </w:rPr>
        <w:t xml:space="preserve">odel simulation </w:t>
      </w:r>
      <w:r w:rsidR="00323326">
        <w:rPr>
          <w:rFonts w:ascii="Times New Roman" w:hAnsi="Times New Roman"/>
          <w:color w:val="000000"/>
        </w:rPr>
        <w:t>and was correspond with the number of new diagnosed MSM in China;</w:t>
      </w:r>
    </w:p>
    <w:p w14:paraId="32A842BB" w14:textId="77777777" w:rsidR="0011374E" w:rsidRDefault="00E5300E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</w:t>
      </w:r>
      <w:r w:rsidR="00323326">
        <w:rPr>
          <w:rFonts w:ascii="Times New Roman" w:hAnsi="Times New Roman"/>
          <w:color w:val="000000"/>
        </w:rPr>
        <w:t xml:space="preserve"> the 1</w:t>
      </w:r>
      <w:r w:rsidR="00323326" w:rsidRPr="00323326">
        <w:rPr>
          <w:rFonts w:ascii="Times New Roman" w:hAnsi="Times New Roman"/>
          <w:color w:val="000000"/>
          <w:vertAlign w:val="superscript"/>
        </w:rPr>
        <w:t>st</w:t>
      </w:r>
      <w:r w:rsidR="00323326">
        <w:rPr>
          <w:rFonts w:ascii="Times New Roman" w:hAnsi="Times New Roman"/>
          <w:color w:val="000000"/>
        </w:rPr>
        <w:t>-line and 2</w:t>
      </w:r>
      <w:r w:rsidR="00323326" w:rsidRPr="00323326">
        <w:rPr>
          <w:rFonts w:ascii="Times New Roman" w:hAnsi="Times New Roman"/>
          <w:color w:val="000000"/>
          <w:vertAlign w:val="superscript"/>
        </w:rPr>
        <w:t>nd</w:t>
      </w:r>
      <w:r w:rsidR="00323326">
        <w:rPr>
          <w:rFonts w:ascii="Times New Roman" w:hAnsi="Times New Roman"/>
          <w:color w:val="000000"/>
        </w:rPr>
        <w:t>-line treatment rate were calculated by</w:t>
      </w:r>
      <w:r w:rsidR="00323326">
        <w:rPr>
          <w:rFonts w:ascii="Times New Roman" w:hAnsi="Times New Roman" w:hint="eastAsia"/>
          <w:color w:val="000000"/>
        </w:rPr>
        <w:t xml:space="preserve"> mathematical</w:t>
      </w:r>
      <w:r w:rsidR="00323326">
        <w:rPr>
          <w:rFonts w:ascii="Times New Roman" w:hAnsi="Times New Roman"/>
          <w:color w:val="000000"/>
        </w:rPr>
        <w:t xml:space="preserve"> </w:t>
      </w:r>
      <w:r w:rsidR="00323326">
        <w:rPr>
          <w:rFonts w:ascii="Times New Roman" w:hAnsi="Times New Roman" w:hint="eastAsia"/>
          <w:color w:val="000000"/>
        </w:rPr>
        <w:t>m</w:t>
      </w:r>
      <w:r w:rsidR="00F90E38">
        <w:rPr>
          <w:rFonts w:ascii="Times New Roman" w:hAnsi="Times New Roman"/>
          <w:color w:val="000000"/>
        </w:rPr>
        <w:t xml:space="preserve">odel simulation </w:t>
      </w:r>
      <w:r w:rsidR="00323326">
        <w:rPr>
          <w:rFonts w:ascii="Times New Roman" w:hAnsi="Times New Roman"/>
          <w:color w:val="000000"/>
        </w:rPr>
        <w:t>and were correspond with the number of MSM on treatment and the coverage rate of treatment after 2003 in China</w:t>
      </w:r>
      <w:r w:rsidR="00323326">
        <w:rPr>
          <w:rFonts w:ascii="Times New Roman" w:hAnsi="Times New Roman" w:hint="eastAsia"/>
          <w:color w:val="000000"/>
        </w:rPr>
        <w:t>.</w:t>
      </w:r>
    </w:p>
    <w:p w14:paraId="7C14C889" w14:textId="77777777" w:rsidR="00FE301B" w:rsidRPr="006D31A8" w:rsidRDefault="00FE301B">
      <w:pPr>
        <w:widowControl/>
        <w:spacing w:after="160" w:line="259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szCs w:val="21"/>
        </w:rPr>
        <w:br w:type="page"/>
      </w:r>
    </w:p>
    <w:p w14:paraId="445E3059" w14:textId="77777777" w:rsidR="00FE301B" w:rsidRPr="007209C2" w:rsidRDefault="004F7A8F" w:rsidP="004F7A8F">
      <w:pPr>
        <w:spacing w:line="400" w:lineRule="exac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="00323326" w:rsidRPr="007209C2">
        <w:rPr>
          <w:rFonts w:ascii="Times New Roman" w:hAnsi="Times New Roman" w:hint="eastAsia"/>
          <w:color w:val="000000"/>
          <w:sz w:val="24"/>
          <w:szCs w:val="24"/>
        </w:rPr>
        <w:t>T</w:t>
      </w:r>
      <w:r>
        <w:rPr>
          <w:rFonts w:ascii="Times New Roman" w:hAnsi="Times New Roman"/>
          <w:color w:val="000000"/>
          <w:sz w:val="24"/>
          <w:szCs w:val="24"/>
        </w:rPr>
        <w:t>able S3</w:t>
      </w:r>
      <w:r w:rsidR="00FE301B" w:rsidRPr="007209C2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Item costs for </w:t>
      </w:r>
      <w:r w:rsidR="00323326" w:rsidRPr="007209C2">
        <w:rPr>
          <w:rFonts w:ascii="Times New Roman" w:hAnsi="Times New Roman"/>
          <w:color w:val="000000"/>
          <w:sz w:val="24"/>
          <w:szCs w:val="24"/>
        </w:rPr>
        <w:t xml:space="preserve">HIV </w:t>
      </w:r>
      <w:r>
        <w:rPr>
          <w:rFonts w:ascii="Times New Roman" w:hAnsi="Times New Roman"/>
          <w:color w:val="000000"/>
          <w:sz w:val="24"/>
          <w:szCs w:val="24"/>
        </w:rPr>
        <w:t xml:space="preserve">testing and treatment per annum </w:t>
      </w:r>
      <w:r w:rsidR="00323326" w:rsidRPr="007209C2">
        <w:rPr>
          <w:rFonts w:ascii="Times New Roman" w:hAnsi="Times New Roman"/>
          <w:color w:val="000000"/>
          <w:sz w:val="24"/>
          <w:szCs w:val="24"/>
        </w:rPr>
        <w:t xml:space="preserve">among </w:t>
      </w:r>
      <w:r w:rsidR="00FE301B" w:rsidRPr="007209C2">
        <w:rPr>
          <w:rFonts w:ascii="Times New Roman" w:hAnsi="Times New Roman"/>
          <w:color w:val="000000"/>
          <w:sz w:val="24"/>
          <w:szCs w:val="24"/>
        </w:rPr>
        <w:t>MSM</w:t>
      </w:r>
      <w:r w:rsidR="007209C2">
        <w:rPr>
          <w:rFonts w:ascii="Times New Roman" w:hAnsi="Times New Roman"/>
          <w:color w:val="000000"/>
          <w:sz w:val="24"/>
          <w:szCs w:val="24"/>
        </w:rPr>
        <w:t>.</w:t>
      </w:r>
    </w:p>
    <w:tbl>
      <w:tblPr>
        <w:tblW w:w="7797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1701"/>
        <w:gridCol w:w="2552"/>
        <w:gridCol w:w="850"/>
        <w:gridCol w:w="993"/>
      </w:tblGrid>
      <w:tr w:rsidR="009E1B2C" w:rsidRPr="00DA0063" w14:paraId="6888032F" w14:textId="77777777" w:rsidTr="00060B8E">
        <w:trPr>
          <w:trHeight w:val="493"/>
          <w:jc w:val="center"/>
        </w:trPr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6C71947B" w14:textId="77777777" w:rsidR="009E1B2C" w:rsidRPr="00C73C98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Indicators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5C5A1DD4" w14:textId="77777777" w:rsidR="009E1B2C" w:rsidRPr="00C73C98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Types</w:t>
            </w:r>
          </w:p>
        </w:tc>
        <w:tc>
          <w:tcPr>
            <w:tcW w:w="255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83744A1" w14:textId="77777777" w:rsidR="009E1B2C" w:rsidRPr="00C73C98" w:rsidRDefault="009E1B2C" w:rsidP="00513B1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Estimated Cost ($)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4B509C92" w14:textId="77777777" w:rsidR="009E1B2C" w:rsidRDefault="009E1B2C" w:rsidP="000517AD">
            <w:pPr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/>
                <w:bCs/>
                <w:color w:val="000000"/>
                <w:szCs w:val="21"/>
              </w:rPr>
              <w:t>Times</w:t>
            </w:r>
          </w:p>
          <w:p w14:paraId="6E935CD6" w14:textId="77777777" w:rsidR="009E1B2C" w:rsidRPr="00C73C98" w:rsidRDefault="009E1B2C" w:rsidP="000517AD">
            <w:pPr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/>
                <w:bCs/>
                <w:color w:val="000000"/>
                <w:szCs w:val="21"/>
              </w:rPr>
              <w:t xml:space="preserve">/year </w:t>
            </w:r>
          </w:p>
        </w:tc>
        <w:tc>
          <w:tcPr>
            <w:tcW w:w="99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65D68BE" w14:textId="77777777" w:rsidR="009E1B2C" w:rsidRPr="00C73C98" w:rsidRDefault="009E1B2C" w:rsidP="00323326">
            <w:pPr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Source</w:t>
            </w:r>
            <w:r>
              <w:rPr>
                <w:rFonts w:ascii="Times New Roman" w:hAnsi="Times New Roman"/>
                <w:color w:val="000000"/>
                <w:szCs w:val="21"/>
                <w:lang w:val="en-AU"/>
              </w:rPr>
              <w:t>s</w:t>
            </w:r>
            <w:r>
              <w:rPr>
                <w:rFonts w:ascii="Times New Roman" w:hAnsi="Times New Roman"/>
                <w:color w:val="000000"/>
                <w:szCs w:val="21"/>
              </w:rPr>
              <w:t xml:space="preserve"> </w:t>
            </w:r>
          </w:p>
        </w:tc>
      </w:tr>
      <w:tr w:rsidR="009E1B2C" w:rsidRPr="00DA0063" w14:paraId="1A250706" w14:textId="77777777" w:rsidTr="00060B8E">
        <w:trPr>
          <w:trHeight w:val="271"/>
          <w:jc w:val="center"/>
        </w:trPr>
        <w:tc>
          <w:tcPr>
            <w:tcW w:w="170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44EF0AD3" w14:textId="77777777" w:rsidR="009E1B2C" w:rsidRPr="00C73C98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C73C98">
              <w:rPr>
                <w:rFonts w:ascii="Times New Roman" w:hAnsi="Times New Roman" w:hint="eastAsia"/>
                <w:color w:val="000000"/>
                <w:szCs w:val="21"/>
              </w:rPr>
              <w:t>HIV</w:t>
            </w:r>
            <w:r>
              <w:rPr>
                <w:rFonts w:ascii="Times New Roman" w:hAnsi="Times New Roman"/>
                <w:color w:val="000000"/>
                <w:szCs w:val="21"/>
              </w:rPr>
              <w:t xml:space="preserve"> testing</w:t>
            </w:r>
          </w:p>
        </w:tc>
        <w:tc>
          <w:tcPr>
            <w:tcW w:w="1701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217F17F2" w14:textId="77777777" w:rsidR="009E1B2C" w:rsidRPr="00DA0063" w:rsidRDefault="009E1B2C" w:rsidP="00060B8E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bCs/>
                <w:color w:val="000000"/>
                <w:szCs w:val="21"/>
              </w:rPr>
              <w:t>S</w:t>
            </w:r>
            <w:r>
              <w:rPr>
                <w:rFonts w:ascii="Times New Roman" w:hAnsi="Times New Roman"/>
                <w:bCs/>
                <w:color w:val="000000"/>
                <w:szCs w:val="21"/>
              </w:rPr>
              <w:t>creening</w:t>
            </w:r>
          </w:p>
        </w:tc>
        <w:tc>
          <w:tcPr>
            <w:tcW w:w="2552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23C669D8" w14:textId="77777777" w:rsidR="009E1B2C" w:rsidRPr="00DA0063" w:rsidRDefault="00513B14" w:rsidP="00060B8E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/>
                <w:bCs/>
                <w:color w:val="000000"/>
                <w:szCs w:val="21"/>
              </w:rPr>
              <w:t xml:space="preserve">3.6 </w:t>
            </w:r>
          </w:p>
        </w:tc>
        <w:tc>
          <w:tcPr>
            <w:tcW w:w="850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DD74F86" w14:textId="77777777" w:rsidR="009E1B2C" w:rsidRPr="00DA0063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DA0063">
              <w:rPr>
                <w:rFonts w:ascii="Times New Roman" w:hAnsi="Times New Roman"/>
                <w:color w:val="000000"/>
                <w:szCs w:val="21"/>
              </w:rPr>
              <w:t>2</w:t>
            </w:r>
          </w:p>
        </w:tc>
        <w:tc>
          <w:tcPr>
            <w:tcW w:w="993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1812892B" w14:textId="5E45B5EC" w:rsidR="009E1B2C" w:rsidRPr="006375AB" w:rsidRDefault="007A6149" w:rsidP="003D7610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instrText xml:space="preserve"> ADDIN EN.CITE &lt;EndNote&gt;&lt;Cite&gt;&lt;Author&gt;Yue Yiji&lt;/Author&gt;&lt;Year&gt;2013&lt;/Year&gt;&lt;RecNum&gt;49&lt;/RecNum&gt;&lt;DisplayText&gt;&lt;style face="superscript"&gt;19&lt;/style&gt;&lt;/DisplayText&gt;&lt;record&gt;&lt;rec-number&gt;49&lt;/rec-number&gt;&lt;foreign-keys&gt;&lt;key app="EN" db-id="a5parfa5vvx29hevztgx5avrr9rx22pafrre" timestamp="1506519177"&gt;49&lt;/key&gt;&lt;/foreign-keys&gt;&lt;ref-type name="Journal Article"&gt;17&lt;/ref-type&gt;&lt;contributors&gt;&lt;authors&gt;&lt;author&gt;Yue Yiji, Liu Jinbao, Zheng Yujian, Hu Xiaoyuan, Xie Huiling, Bai Simin&lt;/author&gt;&lt;/authors&gt;&lt;/contributors&gt;&lt;titles&gt;&lt;title&gt;Cost-effectiveness analysis on the HIV voluntary counseling and testing in Xinjiang&lt;/title&gt;&lt;secondary-title&gt;Journal of Xinjiang Medical University&lt;/secondary-title&gt;&lt;/titles&gt;&lt;periodical&gt;&lt;full-title&gt;Journal of Xinjiang Medical University&lt;/full-title&gt;&lt;/periodical&gt;&lt;pages&gt;241-244&lt;/pages&gt;&lt;volume&gt;36&lt;/volume&gt;&lt;number&gt;2&lt;/number&gt;&lt;section&gt;241&lt;/section&gt;&lt;dates&gt;&lt;year&gt;2013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bCs/>
                <w:noProof/>
                <w:color w:val="000000"/>
                <w:szCs w:val="21"/>
                <w:vertAlign w:val="superscript"/>
              </w:rPr>
              <w:t>19</w:t>
            </w:r>
            <w:r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t>s</w:t>
            </w:r>
          </w:p>
        </w:tc>
      </w:tr>
      <w:tr w:rsidR="009E1B2C" w:rsidRPr="00DA0063" w14:paraId="57E8F04E" w14:textId="77777777" w:rsidTr="00060B8E">
        <w:trPr>
          <w:trHeight w:val="271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198B20D6" w14:textId="77777777" w:rsidR="009E1B2C" w:rsidRPr="00C73C98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  <w:lang w:eastAsia="en-AU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0977794D" w14:textId="77777777" w:rsidR="009E1B2C" w:rsidRPr="00DA0063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Confirmation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4775445B" w14:textId="77777777" w:rsidR="009E1B2C" w:rsidRPr="00DA0063" w:rsidRDefault="009E1B2C" w:rsidP="00060B8E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/>
                <w:bCs/>
                <w:color w:val="000000"/>
                <w:szCs w:val="21"/>
              </w:rPr>
              <w:t>82.4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8CC388A" w14:textId="77777777" w:rsidR="009E1B2C" w:rsidRPr="00DA0063" w:rsidRDefault="00B0769D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--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4DA1EC09" w14:textId="7D4E8DE2" w:rsidR="009E1B2C" w:rsidRPr="006375AB" w:rsidRDefault="007A6149" w:rsidP="003D7610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</w:pPr>
            <w:r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instrText xml:space="preserve"> ADDIN EN.CITE &lt;EndNote&gt;&lt;Cite&gt;&lt;Author&gt;Yue Yiji&lt;/Author&gt;&lt;Year&gt;2013&lt;/Year&gt;&lt;RecNum&gt;49&lt;/RecNum&gt;&lt;DisplayText&gt;&lt;style face="superscript"&gt;19&lt;/style&gt;&lt;/DisplayText&gt;&lt;record&gt;&lt;rec-number&gt;49&lt;/rec-number&gt;&lt;foreign-keys&gt;&lt;key app="EN" db-id="a5parfa5vvx29hevztgx5avrr9rx22pafrre" timestamp="1506519177"&gt;49&lt;/key&gt;&lt;/foreign-keys&gt;&lt;ref-type name="Journal Article"&gt;17&lt;/ref-type&gt;&lt;contributors&gt;&lt;authors&gt;&lt;author&gt;Yue Yiji, Liu Jinbao, Zheng Yujian, Hu Xiaoyuan, Xie Huiling, Bai Simin&lt;/author&gt;&lt;/authors&gt;&lt;/contributors&gt;&lt;titles&gt;&lt;title&gt;Cost-effectiveness analysis on the HIV voluntary counseling and testing in Xinjiang&lt;/title&gt;&lt;secondary-title&gt;Journal of Xinjiang Medical University&lt;/secondary-title&gt;&lt;/titles&gt;&lt;periodical&gt;&lt;full-title&gt;Journal of Xinjiang Medical University&lt;/full-title&gt;&lt;/periodical&gt;&lt;pages&gt;241-244&lt;/pages&gt;&lt;volume&gt;36&lt;/volume&gt;&lt;number&gt;2&lt;/number&gt;&lt;section&gt;241&lt;/section&gt;&lt;dates&gt;&lt;year&gt;2013&lt;/year&gt;&lt;/dates&gt;&lt;urls&gt;&lt;/urls&gt;&lt;/record&gt;&lt;/Cite&gt;&lt;/EndNote&gt;</w:instrText>
            </w:r>
            <w:r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bCs/>
                <w:noProof/>
                <w:color w:val="000000"/>
                <w:szCs w:val="21"/>
                <w:vertAlign w:val="superscript"/>
              </w:rPr>
              <w:t>19</w:t>
            </w:r>
            <w:r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bCs/>
                <w:color w:val="000000"/>
                <w:szCs w:val="21"/>
                <w:vertAlign w:val="superscript"/>
              </w:rPr>
              <w:t>s</w:t>
            </w:r>
          </w:p>
        </w:tc>
      </w:tr>
      <w:tr w:rsidR="009E1B2C" w:rsidRPr="00DA0063" w14:paraId="3EB12474" w14:textId="77777777" w:rsidTr="00060B8E">
        <w:trPr>
          <w:trHeight w:val="271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1E57D4C7" w14:textId="77777777" w:rsidR="009E1B2C" w:rsidRPr="00C73C98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C73C98">
              <w:rPr>
                <w:rFonts w:ascii="Times New Roman" w:hAnsi="Times New Roman" w:hint="eastAsia"/>
                <w:color w:val="000000"/>
                <w:szCs w:val="21"/>
              </w:rPr>
              <w:t>ART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A8A941C" w14:textId="77777777" w:rsidR="009E1B2C" w:rsidRPr="00DA0063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color w:val="000000"/>
                <w:szCs w:val="21"/>
              </w:rPr>
              <w:t>1</w:t>
            </w:r>
            <w:r w:rsidRPr="000517AD">
              <w:rPr>
                <w:rFonts w:ascii="Times New Roman" w:hAnsi="Times New Roman"/>
                <w:color w:val="000000"/>
                <w:szCs w:val="21"/>
                <w:vertAlign w:val="superscript"/>
              </w:rPr>
              <w:t>st</w:t>
            </w:r>
            <w:r>
              <w:rPr>
                <w:rFonts w:ascii="Times New Roman" w:hAnsi="Times New Roman"/>
                <w:color w:val="000000"/>
                <w:szCs w:val="21"/>
              </w:rPr>
              <w:t>-line treatment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2160CA65" w14:textId="77777777" w:rsidR="009E1B2C" w:rsidRDefault="009E1B2C" w:rsidP="00060B8E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473.0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9413E77" w14:textId="77777777" w:rsidR="009E1B2C" w:rsidRDefault="00B0769D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--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706106D" w14:textId="65FD9AFD" w:rsidR="009E1B2C" w:rsidRDefault="009E1B2C" w:rsidP="003D7610">
            <w:pPr>
              <w:jc w:val="center"/>
              <w:rPr>
                <w:rFonts w:ascii="Times New Roman" w:hAnsi="Times New Roman"/>
                <w:szCs w:val="21"/>
              </w:rPr>
            </w:pPr>
            <w:r w:rsidRPr="00A03784">
              <w:rPr>
                <w:rFonts w:ascii="Times New Roman" w:hAnsi="Times New Roman"/>
                <w:szCs w:val="21"/>
              </w:rPr>
              <w:t>a</w:t>
            </w:r>
            <w:r w:rsidR="007A6149" w:rsidRPr="006375AB">
              <w:rPr>
                <w:rFonts w:ascii="Times New Roman" w:hAnsi="Times New Roman"/>
                <w:szCs w:val="21"/>
                <w:vertAlign w:val="superscript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  <w:vertAlign w:val="superscript"/>
              </w:rPr>
              <w:instrText xml:space="preserve"> ADDIN EN.CITE &lt;EndNote&gt;&lt;Cite&gt;&lt;Author&gt;Zhiwei&lt;/Author&gt;&lt;Year&gt;2008&lt;/Year&gt;&lt;RecNum&gt;50&lt;/RecNum&gt;&lt;DisplayText&gt;&lt;style face="superscript"&gt;20&lt;/style&gt;&lt;/DisplayText&gt;&lt;record&gt;&lt;rec-number&gt;50&lt;/rec-number&gt;&lt;foreign-keys&gt;&lt;key app="EN" db-id="a5parfa5vvx29hevztgx5avrr9rx22pafrre" timestamp="1506519177"&gt;50&lt;/key&gt;&lt;/foreign-keys&gt;&lt;ref-type name="Journal Article"&gt;17&lt;/ref-type&gt;&lt;contributors&gt;&lt;authors&gt;&lt;author&gt;&lt;style face="normal" font="default" size="100%"&gt;Guo Zhiwei&lt;/style&gt;&lt;style face="normal" font="default" charset="134" size="100%"&gt; &lt;/style&gt;&lt;/author&gt;&lt;/authors&gt;&lt;/contributors&gt;&lt;titles&gt;&lt;title&gt;&lt;style face="normal" font="default" size="100%"&gt;A&lt;/style&gt;&lt;style face="normal" font="default" charset="134" size="100%"&gt;nalysis of the direct medical cost&lt;/style&gt;&lt;style face="normal" font="default" size="100%"&gt; of national&lt;/style&gt;&lt;style face="normal" font="default" charset="134" size="100%"&gt; free antiretroviral treatment &lt;/style&gt;&lt;style face="normal" font="default" size="100%"&gt;for &lt;/style&gt;&lt;style face="normal" font="default" charset="134" size="100%"&gt;HIV/AIDS patients&lt;/style&gt;&lt;/title&gt;&lt;secondary-title&gt;&lt;style face="normal" font="default" charset="134" size="100%"&gt;Chinese Peking Union Medical College&lt;/style&gt;&lt;/secondary-title&gt;&lt;/titles&gt;&lt;periodical&gt;&lt;full-title&gt;Chinese Peking Union Medical College&lt;/full-title&gt;&lt;/periodical&gt;&lt;dates&gt;&lt;year&gt;2008&lt;/year&gt;&lt;/dates&gt;&lt;urls&gt;&lt;/urls&gt;&lt;/record&gt;&lt;/Cite&gt;&lt;/EndNote&gt;</w:instrText>
            </w:r>
            <w:r w:rsidR="007A6149" w:rsidRPr="006375AB">
              <w:rPr>
                <w:rFonts w:ascii="Times New Roman" w:hAnsi="Times New Roman"/>
                <w:szCs w:val="21"/>
                <w:vertAlign w:val="superscript"/>
              </w:rPr>
              <w:fldChar w:fldCharType="separate"/>
            </w:r>
            <w:r w:rsidR="003D7610">
              <w:rPr>
                <w:rFonts w:ascii="Times New Roman" w:hAnsi="Times New Roman"/>
                <w:noProof/>
                <w:szCs w:val="21"/>
                <w:vertAlign w:val="superscript"/>
              </w:rPr>
              <w:t>20</w:t>
            </w:r>
            <w:r w:rsidR="007A6149" w:rsidRPr="006375AB">
              <w:rPr>
                <w:rFonts w:ascii="Times New Roman" w:hAnsi="Times New Roman"/>
                <w:szCs w:val="21"/>
                <w:vertAlign w:val="superscript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9E1B2C" w:rsidRPr="00DA0063" w14:paraId="5A4DC935" w14:textId="77777777" w:rsidTr="00060B8E">
        <w:trPr>
          <w:trHeight w:val="271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2CD03D8C" w14:textId="77777777" w:rsidR="009E1B2C" w:rsidRPr="00C73C98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</w:p>
        </w:tc>
        <w:tc>
          <w:tcPr>
            <w:tcW w:w="1701" w:type="dxa"/>
            <w:shd w:val="clear" w:color="auto" w:fill="auto"/>
            <w:vAlign w:val="center"/>
          </w:tcPr>
          <w:p w14:paraId="4BD601AB" w14:textId="77777777" w:rsidR="009E1B2C" w:rsidRPr="00DA0063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</w:t>
            </w:r>
            <w:r w:rsidRPr="000517AD">
              <w:rPr>
                <w:rFonts w:ascii="Times New Roman" w:hAnsi="Times New Roman"/>
                <w:color w:val="000000"/>
                <w:szCs w:val="21"/>
                <w:vertAlign w:val="superscript"/>
              </w:rPr>
              <w:t>nd</w:t>
            </w:r>
            <w:r>
              <w:rPr>
                <w:rFonts w:ascii="Times New Roman" w:hAnsi="Times New Roman"/>
                <w:color w:val="000000"/>
                <w:szCs w:val="21"/>
              </w:rPr>
              <w:t>-line treatment</w:t>
            </w:r>
          </w:p>
        </w:tc>
        <w:tc>
          <w:tcPr>
            <w:tcW w:w="2552" w:type="dxa"/>
            <w:shd w:val="clear" w:color="auto" w:fill="auto"/>
            <w:vAlign w:val="center"/>
          </w:tcPr>
          <w:p w14:paraId="6C0AE6D8" w14:textId="77777777" w:rsidR="009E1B2C" w:rsidRDefault="009E1B2C" w:rsidP="00060B8E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488.0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946D19E" w14:textId="77777777" w:rsidR="009E1B2C" w:rsidRDefault="00B0769D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--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2CE4A2FF" w14:textId="68DAE586" w:rsidR="009E1B2C" w:rsidRPr="00A03784" w:rsidRDefault="009E1B2C" w:rsidP="003D7610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  <w:r w:rsidR="007A6149">
              <w:rPr>
                <w:rFonts w:ascii="Times New Roman" w:hAnsi="Times New Roman"/>
                <w:szCs w:val="21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 &lt;EndNote&gt;&lt;Cite&gt;&lt;Author&gt;Ju Lahong&lt;/Author&gt;&lt;Year&gt;2013&lt;/Year&gt;&lt;RecNum&gt;51&lt;/RecNum&gt;&lt;DisplayText&gt;&lt;style face="superscript"&gt;21&lt;/style&gt;&lt;/DisplayText&gt;&lt;record&gt;&lt;rec-number&gt;51&lt;/rec-number&gt;&lt;foreign-keys&gt;&lt;key app="EN" db-id="a5parfa5vvx29hevztgx5avrr9rx22pafrre" timestamp="1506519177"&gt;51&lt;/key&gt;&lt;/foreign-keys&gt;&lt;ref-type name="Journal Article"&gt;17&lt;/ref-type&gt;&lt;contributors&gt;&lt;authors&gt;&lt;author&gt;Ju Lahong, Zeng Gang, Xu Peng, Xin Qianqian, Zeng Ji, Lv Fan&lt;/author&gt;&lt;/authors&gt;&lt;/contributors&gt;&lt;titles&gt;&lt;title&gt;Unit cost of antiretroviral treatment of HIV/AIDS cases&lt;/title&gt;&lt;secondary-title&gt;Chinese Journal of Public Health&lt;/secondary-title&gt;&lt;/titles&gt;&lt;periodical&gt;&lt;full-title&gt;Chinese Journal of Public Health&lt;/full-title&gt;&lt;/periodical&gt;&lt;pages&gt;1580-1583&lt;/pages&gt;&lt;volume&gt;29&lt;/volume&gt;&lt;number&gt;011&lt;/number&gt;&lt;dates&gt;&lt;year&gt;2013&lt;/year&gt;&lt;/dates&gt;&lt;isbn&gt;1001-0580&lt;/isbn&gt;&lt;urls&gt;&lt;/urls&gt;&lt;/record&gt;&lt;/Cite&gt;&lt;/EndNote&gt;</w:instrText>
            </w:r>
            <w:r w:rsidR="007A6149">
              <w:rPr>
                <w:rFonts w:ascii="Times New Roman" w:hAnsi="Times New Roman"/>
                <w:szCs w:val="21"/>
              </w:rPr>
              <w:fldChar w:fldCharType="separate"/>
            </w:r>
            <w:r w:rsidR="003D7610" w:rsidRPr="003D7610">
              <w:rPr>
                <w:rFonts w:ascii="Times New Roman" w:hAnsi="Times New Roman"/>
                <w:noProof/>
                <w:szCs w:val="21"/>
                <w:vertAlign w:val="superscript"/>
              </w:rPr>
              <w:t>21</w:t>
            </w:r>
            <w:r w:rsidR="007A6149">
              <w:rPr>
                <w:rFonts w:ascii="Times New Roman" w:hAnsi="Times New Roman"/>
                <w:szCs w:val="21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  <w:tr w:rsidR="009E1B2C" w:rsidRPr="00DA0063" w14:paraId="60A319C8" w14:textId="77777777" w:rsidTr="00060B8E">
        <w:trPr>
          <w:trHeight w:val="271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752CD569" w14:textId="77777777" w:rsidR="009E1B2C" w:rsidRPr="00C73C98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Viral load testing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4041135" w14:textId="77777777" w:rsidR="009E1B2C" w:rsidRPr="00DA0063" w:rsidRDefault="009E1B2C" w:rsidP="004102ED">
            <w:pPr>
              <w:rPr>
                <w:rFonts w:ascii="Times New Roman" w:hAnsi="Times New Roman"/>
                <w:color w:val="000000"/>
                <w:szCs w:val="21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14:paraId="3B150608" w14:textId="77777777" w:rsidR="009E1B2C" w:rsidRPr="00DA0063" w:rsidRDefault="009E1B2C" w:rsidP="00513B14">
            <w:pPr>
              <w:jc w:val="center"/>
              <w:rPr>
                <w:rFonts w:ascii="Times New Roman" w:hAnsi="Times New Roman"/>
                <w:bCs/>
                <w:color w:val="000000"/>
                <w:szCs w:val="21"/>
              </w:rPr>
            </w:pPr>
            <w:r>
              <w:rPr>
                <w:rFonts w:ascii="Times New Roman" w:hAnsi="Times New Roman" w:hint="eastAsia"/>
                <w:bCs/>
                <w:color w:val="000000"/>
                <w:szCs w:val="21"/>
              </w:rPr>
              <w:t>1</w:t>
            </w:r>
            <w:r>
              <w:rPr>
                <w:rFonts w:ascii="Times New Roman" w:hAnsi="Times New Roman"/>
                <w:bCs/>
                <w:color w:val="000000"/>
                <w:szCs w:val="21"/>
              </w:rPr>
              <w:t xml:space="preserve">02.7 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952A56" w14:textId="77777777" w:rsidR="009E1B2C" w:rsidRPr="00DA0063" w:rsidRDefault="009E1B2C" w:rsidP="00060B8E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6585FF61" w14:textId="528B0EF0" w:rsidR="009E1B2C" w:rsidRPr="00A03784" w:rsidRDefault="009E1B2C" w:rsidP="003D7610"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  <w:r w:rsidR="007A6149">
              <w:rPr>
                <w:rFonts w:ascii="Times New Roman" w:hAnsi="Times New Roman"/>
                <w:szCs w:val="21"/>
              </w:rPr>
              <w:fldChar w:fldCharType="begin"/>
            </w:r>
            <w:r w:rsidR="003D7610">
              <w:rPr>
                <w:rFonts w:ascii="Times New Roman" w:hAnsi="Times New Roman"/>
                <w:szCs w:val="21"/>
              </w:rPr>
              <w:instrText xml:space="preserve"> ADDIN EN.CITE &lt;EndNote&gt;&lt;Cite&gt;&lt;Author&gt;Xiao Xin&lt;/Author&gt;&lt;Year&gt;2011&lt;/Year&gt;&lt;RecNum&gt;52&lt;/RecNum&gt;&lt;DisplayText&gt;&lt;style face="superscript"&gt;22&lt;/style&gt;&lt;/DisplayText&gt;&lt;record&gt;&lt;rec-number&gt;52&lt;/rec-number&gt;&lt;foreign-keys&gt;&lt;key app="EN" db-id="a5parfa5vvx29hevztgx5avrr9rx22pafrre" timestamp="1506519178"&gt;52&lt;/key&gt;&lt;/foreign-keys&gt;&lt;ref-type name="Journal Article"&gt;17&lt;/ref-type&gt;&lt;contributors&gt;&lt;authors&gt;&lt;author&gt;Xiao Xin, Su Qijian, Liu Wei, Zang Ning, Bi Zhiyou, Zhou Ping, Liang Bingyu, Jiang Junjun, Shao Yiming, Liang Hao&lt;/author&gt;&lt;/authors&gt;&lt;/contributors&gt;&lt;titles&gt;&lt;title&gt;The RT-PCR testing method for HIV-1 viral load&lt;/title&gt;&lt;secondary-title&gt;Chinese Journal of public health&lt;/secondary-title&gt;&lt;/titles&gt;&lt;periodical&gt;&lt;full-title&gt;Chinese Journal of Public Health&lt;/full-title&gt;&lt;/periodical&gt;&lt;pages&gt;273-274&lt;/pages&gt;&lt;volume&gt;27&lt;/volume&gt;&lt;number&gt;3&lt;/number&gt;&lt;dates&gt;&lt;year&gt;2011&lt;/year&gt;&lt;/dates&gt;&lt;urls&gt;&lt;/urls&gt;&lt;/record&gt;&lt;/Cite&gt;&lt;/EndNote&gt;</w:instrText>
            </w:r>
            <w:r w:rsidR="007A6149">
              <w:rPr>
                <w:rFonts w:ascii="Times New Roman" w:hAnsi="Times New Roman"/>
                <w:szCs w:val="21"/>
              </w:rPr>
              <w:fldChar w:fldCharType="separate"/>
            </w:r>
            <w:r w:rsidR="003D7610" w:rsidRPr="003D7610">
              <w:rPr>
                <w:rFonts w:ascii="Times New Roman" w:hAnsi="Times New Roman"/>
                <w:noProof/>
                <w:szCs w:val="21"/>
                <w:vertAlign w:val="superscript"/>
              </w:rPr>
              <w:t>22</w:t>
            </w:r>
            <w:r w:rsidR="007A6149">
              <w:rPr>
                <w:rFonts w:ascii="Times New Roman" w:hAnsi="Times New Roman"/>
                <w:szCs w:val="21"/>
              </w:rPr>
              <w:fldChar w:fldCharType="end"/>
            </w:r>
            <w:r w:rsidR="006375AB" w:rsidRPr="006375AB">
              <w:rPr>
                <w:rFonts w:ascii="Times New Roman" w:hAnsi="Times New Roman"/>
                <w:szCs w:val="21"/>
                <w:vertAlign w:val="superscript"/>
              </w:rPr>
              <w:t>s</w:t>
            </w:r>
          </w:p>
        </w:tc>
      </w:tr>
    </w:tbl>
    <w:p w14:paraId="6C20FCEC" w14:textId="77777777" w:rsidR="008D4DEC" w:rsidRDefault="008D4DEC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Notes: the average cost per person-year</w:t>
      </w:r>
      <w:r w:rsidRPr="003D302A">
        <w:rPr>
          <w:rFonts w:ascii="Times New Roman" w:hAnsi="Times New Roman"/>
          <w:color w:val="000000"/>
        </w:rPr>
        <w:t xml:space="preserve"> </w:t>
      </w:r>
      <w:r w:rsidR="00FE301B" w:rsidRPr="003D302A">
        <w:rPr>
          <w:rFonts w:ascii="Times New Roman" w:hAnsi="Times New Roman"/>
          <w:color w:val="000000"/>
        </w:rPr>
        <w:t>=</w:t>
      </w:r>
      <w:r>
        <w:rPr>
          <w:rFonts w:ascii="Times New Roman" w:hAnsi="Times New Roman" w:hint="eastAsia"/>
          <w:color w:val="000000"/>
        </w:rPr>
        <w:t>e</w:t>
      </w:r>
      <w:r>
        <w:rPr>
          <w:rFonts w:ascii="Times New Roman" w:hAnsi="Times New Roman"/>
          <w:color w:val="000000"/>
        </w:rPr>
        <w:t xml:space="preserve">stimated value </w:t>
      </w:r>
      <w:r w:rsidR="00FE301B" w:rsidRPr="003D302A">
        <w:rPr>
          <w:rFonts w:ascii="Times New Roman" w:hAnsi="Times New Roman"/>
          <w:color w:val="000000"/>
        </w:rPr>
        <w:t>×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 w:hint="eastAsia"/>
          <w:color w:val="000000"/>
        </w:rPr>
        <w:t>t</w:t>
      </w:r>
      <w:r>
        <w:rPr>
          <w:rFonts w:ascii="Times New Roman" w:hAnsi="Times New Roman"/>
          <w:color w:val="000000"/>
        </w:rPr>
        <w:t>imes per year. (Unit: US$)</w:t>
      </w:r>
    </w:p>
    <w:p w14:paraId="4893DFD2" w14:textId="77777777" w:rsidR="008D4DEC" w:rsidRDefault="008D4DEC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In the recent ten years </w:t>
      </w:r>
      <w:r w:rsidR="00F90E38">
        <w:rPr>
          <w:rFonts w:ascii="Times New Roman" w:hAnsi="Times New Roman" w:hint="eastAsia"/>
          <w:color w:val="000000"/>
        </w:rPr>
        <w:t>(</w:t>
      </w:r>
      <w:r w:rsidR="00FE301B">
        <w:rPr>
          <w:rFonts w:ascii="Times New Roman" w:hAnsi="Times New Roman" w:hint="eastAsia"/>
          <w:color w:val="000000"/>
        </w:rPr>
        <w:t>200</w:t>
      </w:r>
      <w:r w:rsidR="00FE301B">
        <w:rPr>
          <w:rFonts w:ascii="Times New Roman" w:hAnsi="Times New Roman"/>
          <w:color w:val="000000"/>
        </w:rPr>
        <w:t>5-2014</w:t>
      </w:r>
      <w:r>
        <w:rPr>
          <w:rFonts w:ascii="Times New Roman" w:hAnsi="Times New Roman" w:hint="eastAsia"/>
          <w:color w:val="000000"/>
        </w:rPr>
        <w:t>)</w:t>
      </w:r>
      <w:r>
        <w:rPr>
          <w:rFonts w:ascii="Times New Roman" w:hAnsi="Times New Roman"/>
          <w:color w:val="000000"/>
        </w:rPr>
        <w:t>,</w:t>
      </w:r>
      <w:r w:rsidRPr="008D4DEC">
        <w:rPr>
          <w:rFonts w:ascii="Times New Roman" w:hAnsi="Times New Roman"/>
          <w:color w:val="000000"/>
        </w:rPr>
        <w:t xml:space="preserve"> the yuan's exchange rate with the U. S. dollar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 w:hint="eastAsia"/>
          <w:color w:val="000000"/>
        </w:rPr>
        <w:t>i</w:t>
      </w:r>
      <w:r>
        <w:rPr>
          <w:rFonts w:ascii="Times New Roman" w:hAnsi="Times New Roman"/>
          <w:color w:val="000000"/>
        </w:rPr>
        <w:t xml:space="preserve">s 6.89. </w:t>
      </w:r>
    </w:p>
    <w:p w14:paraId="6BFE5F51" w14:textId="77777777" w:rsidR="00FE301B" w:rsidRPr="00BA0A0A" w:rsidRDefault="00FE301B" w:rsidP="009E1B2C">
      <w:pPr>
        <w:tabs>
          <w:tab w:val="left" w:pos="2325"/>
        </w:tabs>
        <w:adjustRightInd w:val="0"/>
        <w:snapToGrid w:val="0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 xml:space="preserve">a </w:t>
      </w:r>
      <w:r w:rsidR="008D4DEC">
        <w:rPr>
          <w:rFonts w:ascii="Times New Roman" w:hAnsi="Times New Roman"/>
          <w:color w:val="000000"/>
        </w:rPr>
        <w:t>the cost of 1</w:t>
      </w:r>
      <w:r w:rsidR="008D4DEC" w:rsidRPr="008D4DEC">
        <w:rPr>
          <w:rFonts w:ascii="Times New Roman" w:hAnsi="Times New Roman"/>
          <w:color w:val="000000"/>
          <w:vertAlign w:val="superscript"/>
        </w:rPr>
        <w:t>st</w:t>
      </w:r>
      <w:r w:rsidR="008D4DEC">
        <w:rPr>
          <w:rFonts w:ascii="Times New Roman" w:hAnsi="Times New Roman"/>
          <w:color w:val="000000"/>
        </w:rPr>
        <w:t>-line treatment, 2</w:t>
      </w:r>
      <w:r w:rsidR="008D4DEC" w:rsidRPr="008D4DEC">
        <w:rPr>
          <w:rFonts w:ascii="Times New Roman" w:hAnsi="Times New Roman"/>
          <w:color w:val="000000"/>
          <w:vertAlign w:val="superscript"/>
        </w:rPr>
        <w:t>nd</w:t>
      </w:r>
      <w:r w:rsidR="008D4DEC">
        <w:rPr>
          <w:rFonts w:ascii="Times New Roman" w:hAnsi="Times New Roman"/>
          <w:color w:val="000000"/>
        </w:rPr>
        <w:t xml:space="preserve">-treatment and viral load testing referenced </w:t>
      </w:r>
      <w:r w:rsidR="008D4DEC">
        <w:rPr>
          <w:rFonts w:ascii="Times New Roman" w:hAnsi="Times New Roman" w:hint="eastAsia"/>
          <w:color w:val="000000"/>
        </w:rPr>
        <w:t>t</w:t>
      </w:r>
      <w:r w:rsidR="008D4DEC">
        <w:rPr>
          <w:rFonts w:ascii="Times New Roman" w:hAnsi="Times New Roman"/>
          <w:color w:val="000000"/>
        </w:rPr>
        <w:t xml:space="preserve">he </w:t>
      </w:r>
      <w:r w:rsidR="008A1A3E" w:rsidRPr="008D4DEC">
        <w:rPr>
          <w:rFonts w:ascii="Times New Roman" w:hAnsi="Times New Roman"/>
          <w:color w:val="000000"/>
        </w:rPr>
        <w:t>central subsidies special fund</w:t>
      </w:r>
      <w:r w:rsidR="008A1A3E">
        <w:rPr>
          <w:rFonts w:ascii="Times New Roman" w:hAnsi="Times New Roman"/>
          <w:color w:val="000000"/>
        </w:rPr>
        <w:t>ing</w:t>
      </w:r>
      <w:r w:rsidR="008A1A3E" w:rsidRPr="008D4DEC">
        <w:rPr>
          <w:rFonts w:ascii="Times New Roman" w:hAnsi="Times New Roman"/>
          <w:color w:val="000000"/>
        </w:rPr>
        <w:t xml:space="preserve"> </w:t>
      </w:r>
      <w:r w:rsidR="008A1A3E" w:rsidRPr="008A1A3E">
        <w:rPr>
          <w:rFonts w:ascii="Times New Roman" w:hAnsi="Times New Roman"/>
          <w:color w:val="000000"/>
        </w:rPr>
        <w:t>allocation table</w:t>
      </w:r>
      <w:r w:rsidR="008A1A3E">
        <w:rPr>
          <w:rFonts w:ascii="Times New Roman" w:hAnsi="Times New Roman"/>
          <w:color w:val="000000"/>
        </w:rPr>
        <w:t xml:space="preserve"> of </w:t>
      </w:r>
      <w:r w:rsidR="008D4DEC" w:rsidRPr="008D4DEC">
        <w:rPr>
          <w:rFonts w:ascii="Times New Roman" w:hAnsi="Times New Roman"/>
          <w:color w:val="000000"/>
        </w:rPr>
        <w:t xml:space="preserve">HIV/AIDS prevention and control </w:t>
      </w:r>
      <w:r w:rsidR="00884781">
        <w:rPr>
          <w:rFonts w:ascii="Times New Roman" w:hAnsi="Times New Roman"/>
          <w:color w:val="000000"/>
        </w:rPr>
        <w:t xml:space="preserve">in Guangdong Province in </w:t>
      </w:r>
      <w:r>
        <w:rPr>
          <w:rFonts w:ascii="Times New Roman" w:hAnsi="Times New Roman" w:hint="eastAsia"/>
          <w:color w:val="000000"/>
        </w:rPr>
        <w:t>2012</w:t>
      </w:r>
      <w:r w:rsidR="008A1A3E">
        <w:rPr>
          <w:rFonts w:ascii="Times New Roman" w:hAnsi="Times New Roman"/>
          <w:color w:val="000000"/>
        </w:rPr>
        <w:t>.</w:t>
      </w:r>
    </w:p>
    <w:p w14:paraId="7AC90772" w14:textId="77777777" w:rsidR="00FA59D1" w:rsidRDefault="00FA59D1" w:rsidP="00FF61D6">
      <w:pPr>
        <w:widowControl/>
        <w:spacing w:after="160" w:line="259" w:lineRule="auto"/>
        <w:jc w:val="left"/>
        <w:rPr>
          <w:rFonts w:ascii="Times New Roman" w:hAnsi="Times New Roman"/>
          <w:color w:val="000000"/>
        </w:rPr>
      </w:pPr>
    </w:p>
    <w:p w14:paraId="75F84D50" w14:textId="77777777" w:rsidR="00FA59D1" w:rsidRDefault="00FA59D1">
      <w:pPr>
        <w:widowControl/>
        <w:spacing w:after="160" w:line="259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</w:p>
    <w:p w14:paraId="4E09CA27" w14:textId="77777777" w:rsidR="00FA59D1" w:rsidRDefault="00FA59D1" w:rsidP="00FF61D6">
      <w:pPr>
        <w:widowControl/>
        <w:spacing w:after="160" w:line="259" w:lineRule="auto"/>
        <w:jc w:val="left"/>
        <w:rPr>
          <w:rFonts w:ascii="Times New Roman" w:hAnsi="Times New Roman"/>
          <w:color w:val="000000"/>
        </w:rPr>
        <w:sectPr w:rsidR="00FA59D1">
          <w:footerReference w:type="default" r:id="rId245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14:paraId="6DFB580D" w14:textId="3FDC4171" w:rsidR="00FA59D1" w:rsidRDefault="000D0A90" w:rsidP="00FF61D6">
      <w:pPr>
        <w:widowControl/>
        <w:spacing w:after="160" w:line="259" w:lineRule="auto"/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lang w:val="en-AU"/>
        </w:rPr>
        <w:lastRenderedPageBreak/>
        <w:drawing>
          <wp:inline distT="0" distB="0" distL="0" distR="0" wp14:anchorId="7FC76A9B" wp14:editId="355E5869">
            <wp:extent cx="6715683" cy="469392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Zhang Figure1.jpg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9718" cy="469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C6A2F" w14:textId="1E22DBDC" w:rsidR="001F2E9E" w:rsidRPr="000079C9" w:rsidRDefault="009178FA" w:rsidP="000079C9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b/>
          <w:bCs/>
          <w:sz w:val="22"/>
        </w:rPr>
      </w:pPr>
      <w:r w:rsidRPr="000079C9">
        <w:rPr>
          <w:rFonts w:ascii="Times New Roman" w:hAnsi="Times New Roman"/>
          <w:b/>
          <w:bCs/>
          <w:color w:val="000000"/>
          <w:sz w:val="22"/>
        </w:rPr>
        <w:t xml:space="preserve">Figure S2.  </w:t>
      </w:r>
      <w:r w:rsidR="001F2E9E" w:rsidRPr="000079C9">
        <w:rPr>
          <w:rFonts w:ascii="Times New Roman" w:hAnsi="Times New Roman" w:hint="eastAsia"/>
          <w:b/>
          <w:bCs/>
          <w:sz w:val="22"/>
        </w:rPr>
        <w:t xml:space="preserve">Calibrated HIV epidemic curves forecast the trend of the epidemic in MSM in China, 2000 - 2025. Asterisk represents collected data; the cyan curves represents 50 simulations and the dark blue line is the median </w:t>
      </w:r>
      <w:bookmarkStart w:id="6" w:name="_GoBack"/>
      <w:bookmarkEnd w:id="6"/>
      <w:r w:rsidR="001F2E9E" w:rsidRPr="000079C9">
        <w:rPr>
          <w:rFonts w:ascii="Times New Roman" w:hAnsi="Times New Roman" w:hint="eastAsia"/>
          <w:b/>
          <w:bCs/>
          <w:sz w:val="22"/>
        </w:rPr>
        <w:t>curve of the simulations.</w:t>
      </w:r>
    </w:p>
    <w:p w14:paraId="54945351" w14:textId="71A32EEF" w:rsidR="00000000" w:rsidRPr="000079C9" w:rsidRDefault="00BD5639" w:rsidP="000079C9">
      <w:pPr>
        <w:widowControl/>
        <w:spacing w:after="160" w:line="259" w:lineRule="auto"/>
        <w:jc w:val="left"/>
        <w:rPr>
          <w:rFonts w:ascii="Times New Roman" w:hAnsi="Times New Roman"/>
          <w:b/>
          <w:bCs/>
          <w:color w:val="000000"/>
        </w:rPr>
        <w:sectPr w:rsidR="00000000" w:rsidRPr="000079C9" w:rsidSect="000079C9">
          <w:pgSz w:w="15840" w:h="12240" w:orient="landscape"/>
          <w:pgMar w:top="1797" w:right="1440" w:bottom="1797" w:left="1440" w:header="709" w:footer="709" w:gutter="0"/>
          <w:cols w:space="708"/>
          <w:docGrid w:linePitch="360"/>
        </w:sectPr>
      </w:pPr>
    </w:p>
    <w:p w14:paraId="23660211" w14:textId="65C16D18" w:rsidR="00B839F1" w:rsidRPr="009D5312" w:rsidRDefault="00217A73" w:rsidP="000079C9">
      <w:pPr>
        <w:widowControl/>
        <w:spacing w:after="160" w:line="259" w:lineRule="auto"/>
        <w:jc w:val="lef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9D5312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Reference</w:t>
      </w:r>
      <w:r w:rsidR="009D5312">
        <w:rPr>
          <w:rFonts w:ascii="Times New Roman" w:hAnsi="Times New Roman"/>
          <w:b/>
          <w:bCs/>
          <w:color w:val="000000"/>
          <w:sz w:val="24"/>
          <w:szCs w:val="24"/>
        </w:rPr>
        <w:t>s</w:t>
      </w:r>
    </w:p>
    <w:p w14:paraId="0962B3F2" w14:textId="77777777" w:rsidR="003D7610" w:rsidRPr="003D7610" w:rsidRDefault="00B839F1" w:rsidP="003D7610">
      <w:pPr>
        <w:pStyle w:val="EndNoteBibliography"/>
        <w:ind w:left="720" w:hanging="720"/>
      </w:pPr>
      <w:r w:rsidRPr="00DF7758">
        <w:rPr>
          <w:rFonts w:ascii="Times New Roman" w:hAnsi="Times New Roman"/>
          <w:sz w:val="22"/>
        </w:rPr>
        <w:fldChar w:fldCharType="begin"/>
      </w:r>
      <w:r w:rsidRPr="00DF7758">
        <w:rPr>
          <w:rFonts w:ascii="Times New Roman" w:hAnsi="Times New Roman"/>
          <w:sz w:val="22"/>
        </w:rPr>
        <w:instrText xml:space="preserve"> ADDIN EN.REFLIST </w:instrText>
      </w:r>
      <w:r w:rsidRPr="00DF7758">
        <w:rPr>
          <w:rFonts w:ascii="Times New Roman" w:hAnsi="Times New Roman"/>
          <w:sz w:val="22"/>
        </w:rPr>
        <w:fldChar w:fldCharType="separate"/>
      </w:r>
      <w:r w:rsidR="003D7610" w:rsidRPr="003D7610">
        <w:t>1.</w:t>
      </w:r>
      <w:r w:rsidR="003D7610" w:rsidRPr="003D7610">
        <w:tab/>
        <w:t xml:space="preserve">Chuanren W. The research status of men who have sex with men in China. </w:t>
      </w:r>
      <w:r w:rsidR="003D7610" w:rsidRPr="003D7610">
        <w:rPr>
          <w:i/>
        </w:rPr>
        <w:t xml:space="preserve">Practical Preventive Medicine. </w:t>
      </w:r>
      <w:r w:rsidR="003D7610" w:rsidRPr="003D7610">
        <w:t>2009;16(3):985-986.</w:t>
      </w:r>
    </w:p>
    <w:p w14:paraId="15D2D8C0" w14:textId="77777777" w:rsidR="003D7610" w:rsidRPr="003D7610" w:rsidRDefault="003D7610" w:rsidP="003D7610">
      <w:pPr>
        <w:pStyle w:val="EndNoteBibliography"/>
        <w:ind w:left="720" w:hanging="720"/>
      </w:pPr>
      <w:r w:rsidRPr="003D7610">
        <w:t>2.</w:t>
      </w:r>
      <w:r w:rsidRPr="003D7610">
        <w:tab/>
        <w:t xml:space="preserve">Zhang L, Chow EP, Wilson DP. Distributions and trends in sexual behaviors and HIV incidence among men who have sex with men in China. </w:t>
      </w:r>
      <w:r w:rsidRPr="003D7610">
        <w:rPr>
          <w:i/>
        </w:rPr>
        <w:t xml:space="preserve">BMC Public Health. </w:t>
      </w:r>
      <w:r w:rsidRPr="003D7610">
        <w:t>Jul 24 2012;12:546.</w:t>
      </w:r>
    </w:p>
    <w:p w14:paraId="16620143" w14:textId="77777777" w:rsidR="003D7610" w:rsidRPr="003D7610" w:rsidRDefault="003D7610" w:rsidP="003D7610">
      <w:pPr>
        <w:pStyle w:val="EndNoteBibliography"/>
        <w:ind w:left="720" w:hanging="720"/>
      </w:pPr>
      <w:r w:rsidRPr="003D7610">
        <w:t>3.</w:t>
      </w:r>
      <w:r w:rsidRPr="003D7610">
        <w:tab/>
        <w:t xml:space="preserve">Zhang L, Fung Chow EP, Wilson DP. Men who have sex with men in China have relatively low numbers of sexual partners. </w:t>
      </w:r>
      <w:r w:rsidRPr="003D7610">
        <w:rPr>
          <w:i/>
        </w:rPr>
        <w:t xml:space="preserve">Infect Dis Rep. </w:t>
      </w:r>
      <w:r w:rsidRPr="003D7610">
        <w:t>Mar 08 2011;3(1):e10.</w:t>
      </w:r>
    </w:p>
    <w:p w14:paraId="7266CE60" w14:textId="77777777" w:rsidR="003D7610" w:rsidRPr="003D7610" w:rsidRDefault="003D7610" w:rsidP="003D7610">
      <w:pPr>
        <w:pStyle w:val="EndNoteBibliography"/>
        <w:ind w:left="720" w:hanging="720"/>
      </w:pPr>
      <w:r w:rsidRPr="003D7610">
        <w:t>4.</w:t>
      </w:r>
      <w:r w:rsidRPr="003D7610">
        <w:tab/>
        <w:t xml:space="preserve">Weller SC. A meta-analysis of condom effectiveness in reducing sexually transmitted HIV. </w:t>
      </w:r>
      <w:r w:rsidRPr="003D7610">
        <w:rPr>
          <w:i/>
        </w:rPr>
        <w:t xml:space="preserve">Soc Sci Med. </w:t>
      </w:r>
      <w:r w:rsidRPr="003D7610">
        <w:t>Jun 1993;36(12):1635-1644.</w:t>
      </w:r>
    </w:p>
    <w:p w14:paraId="6C8BA827" w14:textId="77777777" w:rsidR="003D7610" w:rsidRPr="003D7610" w:rsidRDefault="003D7610" w:rsidP="003D7610">
      <w:pPr>
        <w:pStyle w:val="EndNoteBibliography"/>
        <w:ind w:left="720" w:hanging="720"/>
      </w:pPr>
      <w:r w:rsidRPr="003D7610">
        <w:t>5.</w:t>
      </w:r>
      <w:r w:rsidRPr="003D7610">
        <w:tab/>
        <w:t xml:space="preserve">Holmes KK, Levine R, Weaver M. Effectiveness of condoms in preventing sexually transmitted infections. </w:t>
      </w:r>
      <w:r w:rsidRPr="003D7610">
        <w:rPr>
          <w:i/>
        </w:rPr>
        <w:t xml:space="preserve">Bull World Health Organ. </w:t>
      </w:r>
      <w:r w:rsidRPr="003D7610">
        <w:t>Jun 2004;82(6):454-461.</w:t>
      </w:r>
    </w:p>
    <w:p w14:paraId="1B397494" w14:textId="77777777" w:rsidR="003D7610" w:rsidRPr="003D7610" w:rsidRDefault="003D7610" w:rsidP="003D7610">
      <w:pPr>
        <w:pStyle w:val="EndNoteBibliography"/>
        <w:ind w:left="720" w:hanging="720"/>
      </w:pPr>
      <w:r w:rsidRPr="003D7610">
        <w:t>6.</w:t>
      </w:r>
      <w:r w:rsidRPr="003D7610">
        <w:tab/>
        <w:t xml:space="preserve">Chow EP, Wilson DP, Zhang L. Patterns of condom use among men who have sex with men in China: a systematic review and meta-analysis. </w:t>
      </w:r>
      <w:r w:rsidRPr="003D7610">
        <w:rPr>
          <w:i/>
        </w:rPr>
        <w:t xml:space="preserve">AIDS Behav. </w:t>
      </w:r>
      <w:r w:rsidRPr="003D7610">
        <w:t>Apr 2012;16(3):653-663.</w:t>
      </w:r>
    </w:p>
    <w:p w14:paraId="752B8EC6" w14:textId="77777777" w:rsidR="003D7610" w:rsidRPr="003D7610" w:rsidRDefault="003D7610" w:rsidP="003D7610">
      <w:pPr>
        <w:pStyle w:val="EndNoteBibliography"/>
        <w:ind w:left="720" w:hanging="720"/>
      </w:pPr>
      <w:r w:rsidRPr="003D7610">
        <w:t>7.</w:t>
      </w:r>
      <w:r w:rsidRPr="003D7610">
        <w:tab/>
        <w:t xml:space="preserve">Mellors JW, Munoz A, Giorgi JV, et al. Plasma viral load and CD4+ lymphocytes as prognostic markers of HIV-1 infection. </w:t>
      </w:r>
      <w:r w:rsidRPr="003D7610">
        <w:rPr>
          <w:i/>
        </w:rPr>
        <w:t xml:space="preserve">Ann Intern Med. </w:t>
      </w:r>
      <w:r w:rsidRPr="003D7610">
        <w:t>Jun 15 1997;126(12):946-954.</w:t>
      </w:r>
    </w:p>
    <w:p w14:paraId="1BAE8F61" w14:textId="77777777" w:rsidR="003D7610" w:rsidRPr="003D7610" w:rsidRDefault="003D7610" w:rsidP="003D7610">
      <w:pPr>
        <w:pStyle w:val="EndNoteBibliography"/>
        <w:ind w:left="720" w:hanging="720"/>
      </w:pPr>
      <w:r w:rsidRPr="003D7610">
        <w:t>8.</w:t>
      </w:r>
      <w:r w:rsidRPr="003D7610">
        <w:tab/>
        <w:t xml:space="preserve">May M, Wood R, Myer L, et al. CD4(+) T cell count decreases by ethnicity among untreated patients with HIV infection in South Africa and Switzerland. </w:t>
      </w:r>
      <w:r w:rsidRPr="003D7610">
        <w:rPr>
          <w:i/>
        </w:rPr>
        <w:t xml:space="preserve">J Infect Dis. </w:t>
      </w:r>
      <w:r w:rsidRPr="003D7610">
        <w:t>Dec 1 2009;200(11):1729-1735.</w:t>
      </w:r>
    </w:p>
    <w:p w14:paraId="4CF50160" w14:textId="77777777" w:rsidR="003D7610" w:rsidRPr="003D7610" w:rsidRDefault="003D7610" w:rsidP="003D7610">
      <w:pPr>
        <w:pStyle w:val="EndNoteBibliography"/>
        <w:ind w:left="720" w:hanging="720"/>
      </w:pPr>
      <w:r w:rsidRPr="003D7610">
        <w:t>9.</w:t>
      </w:r>
      <w:r w:rsidRPr="003D7610">
        <w:tab/>
        <w:t xml:space="preserve">Mussini C, Cossarizza A, Sabin C, et al. Decline of CD4(+) T-cell count before start of therapy and immunological response to treatment in antiretroviral-naive individuals. </w:t>
      </w:r>
      <w:r w:rsidRPr="003D7610">
        <w:rPr>
          <w:i/>
        </w:rPr>
        <w:t xml:space="preserve">Aids. </w:t>
      </w:r>
      <w:r w:rsidRPr="003D7610">
        <w:t>May 15 2011;25(8):1041-1049.</w:t>
      </w:r>
    </w:p>
    <w:p w14:paraId="7DA38744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0.</w:t>
      </w:r>
      <w:r w:rsidRPr="003D7610">
        <w:tab/>
        <w:t xml:space="preserve">Patrikar S, Basannar DR, Bhatti VK, Kotwal A, Gupta RM, Grewal RS. Rate of decline in CD4 count in HIV patients not on antiretroviral therapy. </w:t>
      </w:r>
      <w:r w:rsidRPr="003D7610">
        <w:rPr>
          <w:i/>
        </w:rPr>
        <w:t xml:space="preserve">Med J Armed Forces India. </w:t>
      </w:r>
      <w:r w:rsidRPr="003D7610">
        <w:t>Apr 2014;70(2):134-138.</w:t>
      </w:r>
    </w:p>
    <w:p w14:paraId="59EF592F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1.</w:t>
      </w:r>
      <w:r w:rsidRPr="003D7610">
        <w:tab/>
        <w:t>Wang. M. The clinical research of highly active anti-retroviral therapy in people living with HIV/AIDS and the express of high mobility group box-1 protein. 2010.</w:t>
      </w:r>
    </w:p>
    <w:p w14:paraId="3B70FF79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2.</w:t>
      </w:r>
      <w:r w:rsidRPr="003D7610">
        <w:tab/>
        <w:t xml:space="preserve">Ledergerber B, Lundgren JD, Walker AS, et al. Predictors of trend in CD4-positive T-cell count and mortality among HIV-1-infected individuals with virological failure to all three antiretroviral-drug classes. </w:t>
      </w:r>
      <w:r w:rsidRPr="003D7610">
        <w:rPr>
          <w:i/>
        </w:rPr>
        <w:t xml:space="preserve">Lancet. </w:t>
      </w:r>
      <w:r w:rsidRPr="003D7610">
        <w:t>Jul 3-9 2004;364(9428):51-62.</w:t>
      </w:r>
    </w:p>
    <w:p w14:paraId="2CDB9973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3.</w:t>
      </w:r>
      <w:r w:rsidRPr="003D7610">
        <w:tab/>
        <w:t xml:space="preserve">Yufang Zheng LL, Renfang Zhang, Yinzhong Shen, Tangkai Qi, Jiangrong Wang, Hongzhou Lu. Analysis of the causes of switching first-line antiretroviral agents in treatment naive HIV/AIDS patients in Shanghai. </w:t>
      </w:r>
      <w:r w:rsidRPr="003D7610">
        <w:rPr>
          <w:i/>
        </w:rPr>
        <w:t xml:space="preserve">Chin J Infect Chemother. </w:t>
      </w:r>
      <w:r w:rsidRPr="003D7610">
        <w:t>2012;12(1):5-9.</w:t>
      </w:r>
    </w:p>
    <w:p w14:paraId="5A071D4D" w14:textId="277C8D12" w:rsidR="003D7610" w:rsidRPr="003D7610" w:rsidRDefault="003D7610" w:rsidP="000079C9">
      <w:pPr>
        <w:pStyle w:val="EndNoteBibliography"/>
        <w:ind w:left="720" w:hanging="720"/>
      </w:pPr>
      <w:r w:rsidRPr="003D7610">
        <w:t>14.</w:t>
      </w:r>
      <w:r w:rsidRPr="003D7610">
        <w:tab/>
        <w:t xml:space="preserve">Ning C, Smith KM, McCann CD, et al. Outcome of Sentinel Hospital-based and CDC-based ART Service Delivery: A Prospective Open Cohort of People Living with HIV in China. </w:t>
      </w:r>
      <w:r w:rsidRPr="003D7610">
        <w:rPr>
          <w:i/>
        </w:rPr>
        <w:t xml:space="preserve">Scientific Reports. </w:t>
      </w:r>
    </w:p>
    <w:p w14:paraId="53C7408C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5.</w:t>
      </w:r>
      <w:r w:rsidRPr="003D7610">
        <w:tab/>
        <w:t xml:space="preserve">Chen M, Dou Z, Wang L, et al. Gender differences in outcomes of antiretroviral treatment among HIV-infected patients in China: a retrospective cohort study, 2010-2015. </w:t>
      </w:r>
      <w:r w:rsidRPr="003D7610">
        <w:rPr>
          <w:i/>
        </w:rPr>
        <w:t xml:space="preserve">J Acquir Immune Defic Syndr. </w:t>
      </w:r>
      <w:r w:rsidRPr="003D7610">
        <w:t>Jul 08 2017.</w:t>
      </w:r>
    </w:p>
    <w:p w14:paraId="1CB4F30C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6.</w:t>
      </w:r>
      <w:r w:rsidRPr="003D7610">
        <w:tab/>
        <w:t xml:space="preserve">Barth RE, van der Meer JT, Hoepelman AI, et al. Effectiveness of highly active antiretroviral therapy administered by general practitioners in rural South Africa. </w:t>
      </w:r>
      <w:r w:rsidRPr="003D7610">
        <w:rPr>
          <w:i/>
        </w:rPr>
        <w:t xml:space="preserve">Eur J Clin Microbiol Infect Dis. </w:t>
      </w:r>
      <w:r w:rsidRPr="003D7610">
        <w:t>Oct 2008;27(10):977-984.</w:t>
      </w:r>
    </w:p>
    <w:p w14:paraId="6B99EC50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7.</w:t>
      </w:r>
      <w:r w:rsidRPr="003D7610">
        <w:tab/>
        <w:t xml:space="preserve">Zhao Y, Shi CX, McGoogan JM, Rou K, Zhang F, Wu Z. Methadone maintenance treatment and mortality in HIV-positive people who inject opioids in China. </w:t>
      </w:r>
      <w:r w:rsidRPr="003D7610">
        <w:rPr>
          <w:i/>
        </w:rPr>
        <w:t xml:space="preserve">Bull World Health Organ. </w:t>
      </w:r>
      <w:r w:rsidRPr="003D7610">
        <w:t>Feb 1 2013;91(2):93-101.</w:t>
      </w:r>
    </w:p>
    <w:p w14:paraId="5ED2D4F4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8.</w:t>
      </w:r>
      <w:r w:rsidRPr="003D7610">
        <w:tab/>
        <w:t xml:space="preserve">Masiira B, Baisley K, Mayanja BN, Kazooba P, Maher D, Kaleebu P. Mortality and its predictors among antiretroviral therapy naive HIV-infected individuals with CD4 cell count &gt;/=350 cells/mm(3) compared to the general population: data from a population-based prospective HIV cohort in Uganda. </w:t>
      </w:r>
      <w:r w:rsidRPr="003D7610">
        <w:rPr>
          <w:i/>
        </w:rPr>
        <w:t xml:space="preserve">Glob Health Action. </w:t>
      </w:r>
      <w:r w:rsidRPr="003D7610">
        <w:t>2014;7:21843.</w:t>
      </w:r>
    </w:p>
    <w:p w14:paraId="18738F81" w14:textId="77777777" w:rsidR="003D7610" w:rsidRPr="003D7610" w:rsidRDefault="003D7610" w:rsidP="003D7610">
      <w:pPr>
        <w:pStyle w:val="EndNoteBibliography"/>
        <w:ind w:left="720" w:hanging="720"/>
      </w:pPr>
      <w:r w:rsidRPr="003D7610">
        <w:t>19.</w:t>
      </w:r>
      <w:r w:rsidRPr="003D7610">
        <w:tab/>
        <w:t xml:space="preserve">Yue Yiji LJ, Zheng Yujian, Hu Xiaoyuan, Xie Huiling, Bai Simin. Cost-effectiveness analysis on the HIV voluntary counseling and testing in Xinjiang. </w:t>
      </w:r>
      <w:r w:rsidRPr="003D7610">
        <w:rPr>
          <w:i/>
        </w:rPr>
        <w:t xml:space="preserve">Journal of Xinjiang Medical University. </w:t>
      </w:r>
      <w:r w:rsidRPr="003D7610">
        <w:t>2013;36(2):241-244.</w:t>
      </w:r>
    </w:p>
    <w:p w14:paraId="5E8E94AC" w14:textId="77777777" w:rsidR="003D7610" w:rsidRPr="003D7610" w:rsidRDefault="003D7610" w:rsidP="003D7610">
      <w:pPr>
        <w:pStyle w:val="EndNoteBibliography"/>
        <w:ind w:left="720" w:hanging="720"/>
      </w:pPr>
      <w:r w:rsidRPr="003D7610">
        <w:t>20.</w:t>
      </w:r>
      <w:r w:rsidRPr="003D7610">
        <w:tab/>
        <w:t xml:space="preserve">Zhiwei G. Analysis of the direct medical cost of national free antiretroviral treatment for HIV/AIDS patients. </w:t>
      </w:r>
      <w:r w:rsidRPr="003D7610">
        <w:rPr>
          <w:i/>
        </w:rPr>
        <w:t xml:space="preserve">Chinese Peking Union Medical College. </w:t>
      </w:r>
      <w:r w:rsidRPr="003D7610">
        <w:t>2008.</w:t>
      </w:r>
    </w:p>
    <w:p w14:paraId="090FFF6D" w14:textId="77777777" w:rsidR="003D7610" w:rsidRPr="003D7610" w:rsidRDefault="003D7610" w:rsidP="003D7610">
      <w:pPr>
        <w:pStyle w:val="EndNoteBibliography"/>
        <w:ind w:left="720" w:hanging="720"/>
      </w:pPr>
      <w:r w:rsidRPr="003D7610">
        <w:t>21.</w:t>
      </w:r>
      <w:r w:rsidRPr="003D7610">
        <w:tab/>
        <w:t xml:space="preserve">Ju Lahong ZG, Xu Peng, Xin Qianqian, Zeng Ji, Lv Fan. Unit cost of antiretroviral treatment of </w:t>
      </w:r>
      <w:r w:rsidRPr="003D7610">
        <w:lastRenderedPageBreak/>
        <w:t xml:space="preserve">HIV/AIDS cases. </w:t>
      </w:r>
      <w:r w:rsidRPr="003D7610">
        <w:rPr>
          <w:i/>
        </w:rPr>
        <w:t xml:space="preserve">Chinese Journal of Public Health. </w:t>
      </w:r>
      <w:r w:rsidRPr="003D7610">
        <w:t>2013;29(011):1580-1583.</w:t>
      </w:r>
    </w:p>
    <w:p w14:paraId="6F37A3EE" w14:textId="77777777" w:rsidR="003D7610" w:rsidRPr="003D7610" w:rsidRDefault="003D7610" w:rsidP="003D7610">
      <w:pPr>
        <w:pStyle w:val="EndNoteBibliography"/>
        <w:ind w:left="720" w:hanging="720"/>
      </w:pPr>
      <w:r w:rsidRPr="003D7610">
        <w:t>22.</w:t>
      </w:r>
      <w:r w:rsidRPr="003D7610">
        <w:tab/>
        <w:t xml:space="preserve">Xiao Xin SQ, Liu Wei, Zang Ning, Bi Zhiyou, Zhou Ping, Liang Bingyu, Jiang Junjun, Shao Yiming, Liang Hao. The RT-PCR testing method for HIV-1 viral load. </w:t>
      </w:r>
      <w:r w:rsidRPr="003D7610">
        <w:rPr>
          <w:i/>
        </w:rPr>
        <w:t xml:space="preserve">Chinese Journal of public health. </w:t>
      </w:r>
      <w:r w:rsidRPr="003D7610">
        <w:t>2011;27(3):273-274.</w:t>
      </w:r>
    </w:p>
    <w:p w14:paraId="1FC9B91F" w14:textId="45C69B11" w:rsidR="0011374E" w:rsidRPr="0011374E" w:rsidRDefault="00B839F1" w:rsidP="003D7610">
      <w:pPr>
        <w:widowControl/>
        <w:snapToGrid w:val="0"/>
        <w:spacing w:after="160" w:line="259" w:lineRule="auto"/>
        <w:ind w:left="720" w:hanging="720"/>
        <w:mirrorIndents/>
        <w:rPr>
          <w:rFonts w:ascii="Times New Roman" w:hAnsi="Times New Roman"/>
          <w:color w:val="000000"/>
        </w:rPr>
      </w:pPr>
      <w:r w:rsidRPr="00DF7758">
        <w:rPr>
          <w:rFonts w:ascii="Times New Roman" w:hAnsi="Times New Roman"/>
          <w:color w:val="000000"/>
          <w:sz w:val="22"/>
        </w:rPr>
        <w:fldChar w:fldCharType="end"/>
      </w:r>
    </w:p>
    <w:sectPr w:rsidR="0011374E" w:rsidRPr="0011374E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8C250B" w14:textId="77777777" w:rsidR="00BD5639" w:rsidRDefault="00BD5639">
      <w:r>
        <w:separator/>
      </w:r>
    </w:p>
  </w:endnote>
  <w:endnote w:type="continuationSeparator" w:id="0">
    <w:p w14:paraId="6BB700AD" w14:textId="77777777" w:rsidR="00BD5639" w:rsidRDefault="00BD56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Neue-LightCond">
    <w:altName w:val="Times New Roman"/>
    <w:panose1 w:val="00000000000000000000"/>
    <w:charset w:val="00"/>
    <w:family w:val="roman"/>
    <w:notTrueType/>
    <w:pitch w:val="default"/>
  </w:font>
  <w:font w:name="Microsoft YaHei U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AFBF46" w14:textId="6CBEDDFE" w:rsidR="00C0065E" w:rsidRPr="002775B8" w:rsidRDefault="00C0065E" w:rsidP="006B11C5">
    <w:pPr>
      <w:pStyle w:val="Footer"/>
      <w:jc w:val="center"/>
      <w:rPr>
        <w:rFonts w:ascii="Times New Roman" w:hAnsi="Times New Roman"/>
        <w:sz w:val="21"/>
        <w:szCs w:val="21"/>
      </w:rPr>
    </w:pPr>
    <w:r w:rsidRPr="002775B8">
      <w:rPr>
        <w:rStyle w:val="PageNumber"/>
        <w:rFonts w:ascii="Times New Roman" w:hAnsi="Times New Roman"/>
        <w:sz w:val="21"/>
        <w:szCs w:val="21"/>
      </w:rPr>
      <w:fldChar w:fldCharType="begin"/>
    </w:r>
    <w:r w:rsidRPr="002775B8">
      <w:rPr>
        <w:rStyle w:val="PageNumber"/>
        <w:rFonts w:ascii="Times New Roman" w:hAnsi="Times New Roman"/>
        <w:sz w:val="21"/>
        <w:szCs w:val="21"/>
      </w:rPr>
      <w:instrText xml:space="preserve"> PAGE </w:instrText>
    </w:r>
    <w:r w:rsidRPr="002775B8">
      <w:rPr>
        <w:rStyle w:val="PageNumber"/>
        <w:rFonts w:ascii="Times New Roman" w:hAnsi="Times New Roman"/>
        <w:sz w:val="21"/>
        <w:szCs w:val="21"/>
      </w:rPr>
      <w:fldChar w:fldCharType="separate"/>
    </w:r>
    <w:r w:rsidR="000079C9">
      <w:rPr>
        <w:rStyle w:val="PageNumber"/>
        <w:rFonts w:ascii="Times New Roman" w:hAnsi="Times New Roman"/>
        <w:noProof/>
        <w:sz w:val="21"/>
        <w:szCs w:val="21"/>
      </w:rPr>
      <w:t>11</w:t>
    </w:r>
    <w:r w:rsidRPr="002775B8">
      <w:rPr>
        <w:rStyle w:val="PageNumber"/>
        <w:rFonts w:ascii="Times New Roman" w:hAnsi="Times New Roman"/>
        <w:sz w:val="21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53A864" w14:textId="77777777" w:rsidR="00BD5639" w:rsidRDefault="00BD5639">
      <w:r>
        <w:separator/>
      </w:r>
    </w:p>
  </w:footnote>
  <w:footnote w:type="continuationSeparator" w:id="0">
    <w:p w14:paraId="4797CF43" w14:textId="77777777" w:rsidR="00BD5639" w:rsidRDefault="00BD56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F34497"/>
    <w:multiLevelType w:val="hybridMultilevel"/>
    <w:tmpl w:val="A0A09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2838B3"/>
    <w:multiLevelType w:val="hybridMultilevel"/>
    <w:tmpl w:val="D3C49A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6A517C"/>
    <w:multiLevelType w:val="hybridMultilevel"/>
    <w:tmpl w:val="42BE02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C26223"/>
    <w:multiLevelType w:val="hybridMultilevel"/>
    <w:tmpl w:val="D3C49A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DE675A"/>
    <w:multiLevelType w:val="hybridMultilevel"/>
    <w:tmpl w:val="8F7AB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051A57"/>
    <w:multiLevelType w:val="hybridMultilevel"/>
    <w:tmpl w:val="9D74F0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jM2NzI3MjM0tTQzN7VU0lEKTi0uzszPAykwrgUAHw3lASwAAAA=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AIDS Patient Care STD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5parfa5vvx29hevztgx5avrr9rx22pafrre&quot;&gt;90-90-90&lt;record-ids&gt;&lt;item&gt;5&lt;/item&gt;&lt;item&gt;6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item&gt;47&lt;/item&gt;&lt;item&gt;48&lt;/item&gt;&lt;item&gt;49&lt;/item&gt;&lt;item&gt;50&lt;/item&gt;&lt;item&gt;51&lt;/item&gt;&lt;item&gt;52&lt;/item&gt;&lt;item&gt;53&lt;/item&gt;&lt;item&gt;54&lt;/item&gt;&lt;/record-ids&gt;&lt;/item&gt;&lt;/Libraries&gt;"/>
  </w:docVars>
  <w:rsids>
    <w:rsidRoot w:val="003B6222"/>
    <w:rsid w:val="000058B1"/>
    <w:rsid w:val="000079C9"/>
    <w:rsid w:val="00013FD9"/>
    <w:rsid w:val="0003389C"/>
    <w:rsid w:val="000517AD"/>
    <w:rsid w:val="0005573C"/>
    <w:rsid w:val="00060B8E"/>
    <w:rsid w:val="0006280D"/>
    <w:rsid w:val="00064A96"/>
    <w:rsid w:val="00065FE8"/>
    <w:rsid w:val="000844EE"/>
    <w:rsid w:val="00084ED1"/>
    <w:rsid w:val="000A0446"/>
    <w:rsid w:val="000A3EC1"/>
    <w:rsid w:val="000B1F7C"/>
    <w:rsid w:val="000B21F8"/>
    <w:rsid w:val="000B6A6C"/>
    <w:rsid w:val="000D0A90"/>
    <w:rsid w:val="000F20EA"/>
    <w:rsid w:val="0011374E"/>
    <w:rsid w:val="00131646"/>
    <w:rsid w:val="001373E4"/>
    <w:rsid w:val="00174A7D"/>
    <w:rsid w:val="00184999"/>
    <w:rsid w:val="00196192"/>
    <w:rsid w:val="001A1569"/>
    <w:rsid w:val="001A2A9C"/>
    <w:rsid w:val="001B1436"/>
    <w:rsid w:val="001B49F4"/>
    <w:rsid w:val="001C5C1E"/>
    <w:rsid w:val="001D69AA"/>
    <w:rsid w:val="001F2E9E"/>
    <w:rsid w:val="001F430E"/>
    <w:rsid w:val="00217A73"/>
    <w:rsid w:val="00241330"/>
    <w:rsid w:val="00244B33"/>
    <w:rsid w:val="0025429F"/>
    <w:rsid w:val="0025647B"/>
    <w:rsid w:val="002A452A"/>
    <w:rsid w:val="002C1F42"/>
    <w:rsid w:val="002C7BE0"/>
    <w:rsid w:val="002D05BF"/>
    <w:rsid w:val="002F4BDF"/>
    <w:rsid w:val="00316330"/>
    <w:rsid w:val="00322832"/>
    <w:rsid w:val="00323326"/>
    <w:rsid w:val="00343787"/>
    <w:rsid w:val="00357608"/>
    <w:rsid w:val="00364A34"/>
    <w:rsid w:val="003A2633"/>
    <w:rsid w:val="003B6222"/>
    <w:rsid w:val="003D37D6"/>
    <w:rsid w:val="003D7610"/>
    <w:rsid w:val="003F591F"/>
    <w:rsid w:val="004102ED"/>
    <w:rsid w:val="0041764E"/>
    <w:rsid w:val="00420462"/>
    <w:rsid w:val="004211D0"/>
    <w:rsid w:val="0042556D"/>
    <w:rsid w:val="00450FDA"/>
    <w:rsid w:val="00466AB5"/>
    <w:rsid w:val="00484DB3"/>
    <w:rsid w:val="00492C09"/>
    <w:rsid w:val="004A50EC"/>
    <w:rsid w:val="004B4817"/>
    <w:rsid w:val="004C0BF6"/>
    <w:rsid w:val="004C1061"/>
    <w:rsid w:val="004C7179"/>
    <w:rsid w:val="004D1D24"/>
    <w:rsid w:val="004D3889"/>
    <w:rsid w:val="004E5A62"/>
    <w:rsid w:val="004E7AE7"/>
    <w:rsid w:val="004F7A8F"/>
    <w:rsid w:val="00505555"/>
    <w:rsid w:val="00511DD3"/>
    <w:rsid w:val="00513B14"/>
    <w:rsid w:val="00542F81"/>
    <w:rsid w:val="005463D6"/>
    <w:rsid w:val="00547EEA"/>
    <w:rsid w:val="00550A67"/>
    <w:rsid w:val="005D616C"/>
    <w:rsid w:val="005E337E"/>
    <w:rsid w:val="005E3999"/>
    <w:rsid w:val="005F5AFC"/>
    <w:rsid w:val="0061510E"/>
    <w:rsid w:val="00621DF5"/>
    <w:rsid w:val="00625F7B"/>
    <w:rsid w:val="0063554E"/>
    <w:rsid w:val="006375AB"/>
    <w:rsid w:val="00645419"/>
    <w:rsid w:val="00651DA8"/>
    <w:rsid w:val="006672B4"/>
    <w:rsid w:val="0067187A"/>
    <w:rsid w:val="006743BB"/>
    <w:rsid w:val="00680DA6"/>
    <w:rsid w:val="00691B5D"/>
    <w:rsid w:val="006A014C"/>
    <w:rsid w:val="006A6DE2"/>
    <w:rsid w:val="006B11C5"/>
    <w:rsid w:val="006C3FED"/>
    <w:rsid w:val="006D1454"/>
    <w:rsid w:val="006D31A8"/>
    <w:rsid w:val="006E7266"/>
    <w:rsid w:val="00703A74"/>
    <w:rsid w:val="0071083D"/>
    <w:rsid w:val="0071337D"/>
    <w:rsid w:val="0072084F"/>
    <w:rsid w:val="007209C2"/>
    <w:rsid w:val="007344CF"/>
    <w:rsid w:val="007348AB"/>
    <w:rsid w:val="007351BF"/>
    <w:rsid w:val="007354DD"/>
    <w:rsid w:val="00756B05"/>
    <w:rsid w:val="007669B9"/>
    <w:rsid w:val="00774F0F"/>
    <w:rsid w:val="00792C96"/>
    <w:rsid w:val="007A030B"/>
    <w:rsid w:val="007A3E87"/>
    <w:rsid w:val="007A6149"/>
    <w:rsid w:val="007C3A06"/>
    <w:rsid w:val="007C4BA3"/>
    <w:rsid w:val="007D3B79"/>
    <w:rsid w:val="007D47D5"/>
    <w:rsid w:val="007D544A"/>
    <w:rsid w:val="0080094C"/>
    <w:rsid w:val="0080168B"/>
    <w:rsid w:val="00801950"/>
    <w:rsid w:val="008059C8"/>
    <w:rsid w:val="00810918"/>
    <w:rsid w:val="00814F24"/>
    <w:rsid w:val="00845948"/>
    <w:rsid w:val="0084655E"/>
    <w:rsid w:val="0086688C"/>
    <w:rsid w:val="00882513"/>
    <w:rsid w:val="00883EA2"/>
    <w:rsid w:val="00884781"/>
    <w:rsid w:val="00893C31"/>
    <w:rsid w:val="008A1A3E"/>
    <w:rsid w:val="008A6F49"/>
    <w:rsid w:val="008B4E3C"/>
    <w:rsid w:val="008C37E0"/>
    <w:rsid w:val="008C68F9"/>
    <w:rsid w:val="008C7DBE"/>
    <w:rsid w:val="008D03C8"/>
    <w:rsid w:val="008D4DEC"/>
    <w:rsid w:val="008E5B41"/>
    <w:rsid w:val="008E6672"/>
    <w:rsid w:val="008F3DDA"/>
    <w:rsid w:val="0090739C"/>
    <w:rsid w:val="009178FA"/>
    <w:rsid w:val="0092631B"/>
    <w:rsid w:val="00950BF4"/>
    <w:rsid w:val="009620DA"/>
    <w:rsid w:val="009627D8"/>
    <w:rsid w:val="0096322B"/>
    <w:rsid w:val="009700A6"/>
    <w:rsid w:val="009811BD"/>
    <w:rsid w:val="009936EF"/>
    <w:rsid w:val="00994409"/>
    <w:rsid w:val="0099584C"/>
    <w:rsid w:val="009A42E3"/>
    <w:rsid w:val="009C7E3D"/>
    <w:rsid w:val="009D5312"/>
    <w:rsid w:val="009E1B2C"/>
    <w:rsid w:val="009E3203"/>
    <w:rsid w:val="009F013F"/>
    <w:rsid w:val="009F6603"/>
    <w:rsid w:val="00A156C9"/>
    <w:rsid w:val="00A218C0"/>
    <w:rsid w:val="00A25F38"/>
    <w:rsid w:val="00A3399D"/>
    <w:rsid w:val="00A43D90"/>
    <w:rsid w:val="00A749C6"/>
    <w:rsid w:val="00A9243C"/>
    <w:rsid w:val="00AA1340"/>
    <w:rsid w:val="00AA27C4"/>
    <w:rsid w:val="00AA3195"/>
    <w:rsid w:val="00AB79D6"/>
    <w:rsid w:val="00AD17CC"/>
    <w:rsid w:val="00AD19F2"/>
    <w:rsid w:val="00AE3C55"/>
    <w:rsid w:val="00AE628A"/>
    <w:rsid w:val="00AF3296"/>
    <w:rsid w:val="00B0769D"/>
    <w:rsid w:val="00B1321E"/>
    <w:rsid w:val="00B24F56"/>
    <w:rsid w:val="00B24F5D"/>
    <w:rsid w:val="00B32ABA"/>
    <w:rsid w:val="00B43DA5"/>
    <w:rsid w:val="00B4674E"/>
    <w:rsid w:val="00B52BE8"/>
    <w:rsid w:val="00B52E3C"/>
    <w:rsid w:val="00B532D1"/>
    <w:rsid w:val="00B75FD1"/>
    <w:rsid w:val="00B839F1"/>
    <w:rsid w:val="00BA63D6"/>
    <w:rsid w:val="00BD45B9"/>
    <w:rsid w:val="00BD5639"/>
    <w:rsid w:val="00BD7A13"/>
    <w:rsid w:val="00C0065E"/>
    <w:rsid w:val="00C16275"/>
    <w:rsid w:val="00C2088C"/>
    <w:rsid w:val="00C315E4"/>
    <w:rsid w:val="00C32851"/>
    <w:rsid w:val="00C6769B"/>
    <w:rsid w:val="00C70CD2"/>
    <w:rsid w:val="00C75792"/>
    <w:rsid w:val="00CE1CDB"/>
    <w:rsid w:val="00CF74A7"/>
    <w:rsid w:val="00D116C1"/>
    <w:rsid w:val="00D341A1"/>
    <w:rsid w:val="00D436C7"/>
    <w:rsid w:val="00D535A6"/>
    <w:rsid w:val="00D55619"/>
    <w:rsid w:val="00D57965"/>
    <w:rsid w:val="00D618E8"/>
    <w:rsid w:val="00D7278F"/>
    <w:rsid w:val="00D72904"/>
    <w:rsid w:val="00D80CAE"/>
    <w:rsid w:val="00D92667"/>
    <w:rsid w:val="00DB5C0E"/>
    <w:rsid w:val="00DC354B"/>
    <w:rsid w:val="00DE091E"/>
    <w:rsid w:val="00DF23CD"/>
    <w:rsid w:val="00DF7758"/>
    <w:rsid w:val="00E13DA9"/>
    <w:rsid w:val="00E23D50"/>
    <w:rsid w:val="00E24CEA"/>
    <w:rsid w:val="00E37010"/>
    <w:rsid w:val="00E445BE"/>
    <w:rsid w:val="00E5300E"/>
    <w:rsid w:val="00E72BE9"/>
    <w:rsid w:val="00E74E7D"/>
    <w:rsid w:val="00E75DE0"/>
    <w:rsid w:val="00E87A30"/>
    <w:rsid w:val="00EB20C5"/>
    <w:rsid w:val="00EC0FFE"/>
    <w:rsid w:val="00EC26B7"/>
    <w:rsid w:val="00EC5648"/>
    <w:rsid w:val="00ED38C8"/>
    <w:rsid w:val="00F0304E"/>
    <w:rsid w:val="00F05285"/>
    <w:rsid w:val="00F24B50"/>
    <w:rsid w:val="00F44555"/>
    <w:rsid w:val="00F51097"/>
    <w:rsid w:val="00F53BB4"/>
    <w:rsid w:val="00F61102"/>
    <w:rsid w:val="00F8407B"/>
    <w:rsid w:val="00F847AC"/>
    <w:rsid w:val="00F90652"/>
    <w:rsid w:val="00F90E38"/>
    <w:rsid w:val="00F92E0E"/>
    <w:rsid w:val="00F94AC2"/>
    <w:rsid w:val="00FA2ED8"/>
    <w:rsid w:val="00FA59D1"/>
    <w:rsid w:val="00FB44A7"/>
    <w:rsid w:val="00FE301B"/>
    <w:rsid w:val="00FE547F"/>
    <w:rsid w:val="00FF6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CBA455"/>
  <w15:chartTrackingRefBased/>
  <w15:docId w15:val="{D95FE195-66A4-49A7-BB63-67C5F02C7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4F0F"/>
    <w:pPr>
      <w:widowControl w:val="0"/>
      <w:spacing w:after="0" w:line="240" w:lineRule="auto"/>
      <w:jc w:val="both"/>
    </w:pPr>
    <w:rPr>
      <w:rFonts w:ascii="Calibri" w:eastAsia="SimSun" w:hAnsi="Calibri" w:cs="Times New Roman"/>
      <w:kern w:val="2"/>
      <w:sz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774F0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74F0F"/>
    <w:rPr>
      <w:rFonts w:ascii="Calibri" w:eastAsia="SimSun" w:hAnsi="Calibri" w:cs="Times New Roman"/>
      <w:kern w:val="2"/>
      <w:sz w:val="18"/>
      <w:szCs w:val="18"/>
    </w:rPr>
  </w:style>
  <w:style w:type="character" w:styleId="PageNumber">
    <w:name w:val="page number"/>
    <w:basedOn w:val="DefaultParagraphFont"/>
    <w:rsid w:val="00774F0F"/>
  </w:style>
  <w:style w:type="paragraph" w:styleId="ListParagraph">
    <w:name w:val="List Paragraph"/>
    <w:basedOn w:val="Normal"/>
    <w:uiPriority w:val="34"/>
    <w:qFormat/>
    <w:rsid w:val="00774F0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B143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1436"/>
    <w:rPr>
      <w:rFonts w:ascii="Calibri" w:eastAsia="SimSun" w:hAnsi="Calibri" w:cs="Times New Roman"/>
      <w:kern w:val="2"/>
      <w:sz w:val="21"/>
    </w:rPr>
  </w:style>
  <w:style w:type="character" w:styleId="Hyperlink">
    <w:name w:val="Hyperlink"/>
    <w:uiPriority w:val="99"/>
    <w:rsid w:val="002C1F42"/>
    <w:rPr>
      <w:rFonts w:cs="Times New Roman"/>
      <w:color w:val="0000FF"/>
      <w:u w:val="single"/>
    </w:rPr>
  </w:style>
  <w:style w:type="character" w:styleId="CommentReference">
    <w:name w:val="annotation reference"/>
    <w:uiPriority w:val="99"/>
    <w:semiHidden/>
    <w:unhideWhenUsed/>
    <w:rsid w:val="0003389C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389C"/>
    <w:pPr>
      <w:jc w:val="left"/>
    </w:pPr>
    <w:rPr>
      <w:rFonts w:ascii="Times New Roman" w:hAnsi="Times New Roman" w:cs="HelveticaNeue-LightCond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389C"/>
    <w:rPr>
      <w:rFonts w:ascii="Times New Roman" w:eastAsia="SimSun" w:hAnsi="Times New Roman" w:cs="HelveticaNeue-LightCond"/>
      <w:kern w:val="2"/>
      <w:sz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389C"/>
    <w:rPr>
      <w:rFonts w:ascii="Microsoft YaHei UI" w:eastAsia="Microsoft YaHei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389C"/>
    <w:rPr>
      <w:rFonts w:ascii="Microsoft YaHei UI" w:eastAsia="Microsoft YaHei UI" w:hAnsi="Calibri" w:cs="Times New Roman"/>
      <w:kern w:val="2"/>
      <w:sz w:val="18"/>
      <w:szCs w:val="18"/>
    </w:rPr>
  </w:style>
  <w:style w:type="character" w:customStyle="1" w:styleId="shorttext">
    <w:name w:val="short_text"/>
    <w:rsid w:val="00EC5648"/>
    <w:rPr>
      <w:rFonts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50A67"/>
    <w:pPr>
      <w:widowControl/>
      <w:spacing w:after="200" w:line="276" w:lineRule="auto"/>
    </w:pPr>
    <w:rPr>
      <w:rFonts w:ascii="Arial" w:hAnsi="Arial"/>
      <w:kern w:val="0"/>
      <w:sz w:val="22"/>
      <w:szCs w:val="18"/>
      <w:lang w:val="en-AU" w:eastAsia="en-AU"/>
    </w:rPr>
  </w:style>
  <w:style w:type="paragraph" w:customStyle="1" w:styleId="EndNoteBibliographyTitle">
    <w:name w:val="EndNote Bibliography Title"/>
    <w:basedOn w:val="Normal"/>
    <w:link w:val="EndNoteBibliographyTitleChar"/>
    <w:rsid w:val="00B839F1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B839F1"/>
    <w:rPr>
      <w:rFonts w:ascii="Calibri" w:eastAsia="SimSun" w:hAnsi="Calibri" w:cs="Times New Roman"/>
      <w:noProof/>
      <w:kern w:val="2"/>
      <w:sz w:val="20"/>
    </w:rPr>
  </w:style>
  <w:style w:type="paragraph" w:customStyle="1" w:styleId="EndNoteBibliography">
    <w:name w:val="EndNote Bibliography"/>
    <w:basedOn w:val="Normal"/>
    <w:link w:val="EndNoteBibliographyChar"/>
    <w:rsid w:val="00B839F1"/>
    <w:pPr>
      <w:jc w:val="left"/>
    </w:pPr>
    <w:rPr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B839F1"/>
    <w:rPr>
      <w:rFonts w:ascii="Calibri" w:eastAsia="SimSun" w:hAnsi="Calibri" w:cs="Times New Roman"/>
      <w:noProof/>
      <w:kern w:val="2"/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F7A8F"/>
    <w:pPr>
      <w:jc w:val="both"/>
    </w:pPr>
    <w:rPr>
      <w:rFonts w:ascii="Calibri" w:hAnsi="Calibri" w:cs="Times New Roman"/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F7A8F"/>
    <w:rPr>
      <w:rFonts w:ascii="Calibri" w:eastAsia="SimSun" w:hAnsi="Calibri" w:cs="Times New Roman"/>
      <w:b/>
      <w:bCs/>
      <w:kern w:val="2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061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715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4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fontTable" Target="fontTable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footer" Target="footer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image" Target="media/image120.jpe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426583-E4C4-4426-AA7A-701E8D1EA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8989</Words>
  <Characters>51241</Characters>
  <Application>Microsoft Office Word</Application>
  <DocSecurity>0</DocSecurity>
  <Lines>427</Lines>
  <Paragraphs>1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na</Company>
  <LinksUpToDate>false</LinksUpToDate>
  <CharactersWithSpaces>60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sha Tao</dc:creator>
  <cp:keywords/>
  <dc:description/>
  <cp:lastModifiedBy>Lei Zhang</cp:lastModifiedBy>
  <cp:revision>3</cp:revision>
  <dcterms:created xsi:type="dcterms:W3CDTF">2017-09-27T13:53:00Z</dcterms:created>
  <dcterms:modified xsi:type="dcterms:W3CDTF">2017-09-27T13:53:00Z</dcterms:modified>
</cp:coreProperties>
</file>